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96" r:id="rId1"/>
  </p:sldMasterIdLst>
  <p:notesMasterIdLst>
    <p:notesMasterId r:id="rId77"/>
  </p:notesMasterIdLst>
  <p:handoutMasterIdLst>
    <p:handoutMasterId r:id="rId78"/>
  </p:handoutMasterIdLst>
  <p:sldIdLst>
    <p:sldId id="721" r:id="rId2"/>
    <p:sldId id="1106" r:id="rId3"/>
    <p:sldId id="1105" r:id="rId4"/>
    <p:sldId id="1104" r:id="rId5"/>
    <p:sldId id="821" r:id="rId6"/>
    <p:sldId id="822" r:id="rId7"/>
    <p:sldId id="823" r:id="rId8"/>
    <p:sldId id="824" r:id="rId9"/>
    <p:sldId id="1099" r:id="rId10"/>
    <p:sldId id="1118" r:id="rId11"/>
    <p:sldId id="1100" r:id="rId12"/>
    <p:sldId id="831" r:id="rId13"/>
    <p:sldId id="1101" r:id="rId14"/>
    <p:sldId id="1102" r:id="rId15"/>
    <p:sldId id="802" r:id="rId16"/>
    <p:sldId id="835" r:id="rId17"/>
    <p:sldId id="839" r:id="rId18"/>
    <p:sldId id="827" r:id="rId19"/>
    <p:sldId id="832" r:id="rId20"/>
    <p:sldId id="836" r:id="rId21"/>
    <p:sldId id="837" r:id="rId22"/>
    <p:sldId id="803" r:id="rId23"/>
    <p:sldId id="833" r:id="rId24"/>
    <p:sldId id="1108" r:id="rId25"/>
    <p:sldId id="841" r:id="rId26"/>
    <p:sldId id="1111" r:id="rId27"/>
    <p:sldId id="842" r:id="rId28"/>
    <p:sldId id="1114" r:id="rId29"/>
    <p:sldId id="1115" r:id="rId30"/>
    <p:sldId id="1116" r:id="rId31"/>
    <p:sldId id="848" r:id="rId32"/>
    <p:sldId id="849" r:id="rId33"/>
    <p:sldId id="862" r:id="rId34"/>
    <p:sldId id="850" r:id="rId35"/>
    <p:sldId id="834" r:id="rId36"/>
    <p:sldId id="866" r:id="rId37"/>
    <p:sldId id="873" r:id="rId38"/>
    <p:sldId id="867" r:id="rId39"/>
    <p:sldId id="868" r:id="rId40"/>
    <p:sldId id="1127" r:id="rId41"/>
    <p:sldId id="880" r:id="rId42"/>
    <p:sldId id="1122" r:id="rId43"/>
    <p:sldId id="1125" r:id="rId44"/>
    <p:sldId id="872" r:id="rId45"/>
    <p:sldId id="964" r:id="rId46"/>
    <p:sldId id="966" r:id="rId47"/>
    <p:sldId id="936" r:id="rId48"/>
    <p:sldId id="1135" r:id="rId49"/>
    <p:sldId id="870" r:id="rId50"/>
    <p:sldId id="851" r:id="rId51"/>
    <p:sldId id="1136" r:id="rId52"/>
    <p:sldId id="1137" r:id="rId53"/>
    <p:sldId id="895" r:id="rId54"/>
    <p:sldId id="881" r:id="rId55"/>
    <p:sldId id="1140" r:id="rId56"/>
    <p:sldId id="883" r:id="rId57"/>
    <p:sldId id="897" r:id="rId58"/>
    <p:sldId id="898" r:id="rId59"/>
    <p:sldId id="885" r:id="rId60"/>
    <p:sldId id="886" r:id="rId61"/>
    <p:sldId id="1128" r:id="rId62"/>
    <p:sldId id="1129" r:id="rId63"/>
    <p:sldId id="1130" r:id="rId64"/>
    <p:sldId id="892" r:id="rId65"/>
    <p:sldId id="1141" r:id="rId66"/>
    <p:sldId id="894" r:id="rId67"/>
    <p:sldId id="904" r:id="rId68"/>
    <p:sldId id="919" r:id="rId69"/>
    <p:sldId id="920" r:id="rId70"/>
    <p:sldId id="969" r:id="rId71"/>
    <p:sldId id="961" r:id="rId72"/>
    <p:sldId id="967" r:id="rId73"/>
    <p:sldId id="970" r:id="rId74"/>
    <p:sldId id="1138" r:id="rId75"/>
    <p:sldId id="907" r:id="rId76"/>
  </p:sldIdLst>
  <p:sldSz cx="9144000" cy="6858000" type="screen4x3"/>
  <p:notesSz cx="7099300" cy="10234613"/>
  <p:embeddedFontLst>
    <p:embeddedFont>
      <p:font typeface="Franklin Gothic Book" panose="020B0503020102020204" pitchFamily="34" charset="0"/>
      <p:regular r:id="rId79"/>
      <p:italic r:id="rId80"/>
    </p:embeddedFont>
    <p:embeddedFont>
      <p:font typeface="맑은 고딕" panose="020B0503020000020004" pitchFamily="50" charset="-127"/>
      <p:regular r:id="rId81"/>
      <p:bold r:id="rId82"/>
    </p:embeddedFont>
    <p:embeddedFont>
      <p:font typeface="Gill Sans MT" panose="020B0502020104020203" pitchFamily="34" charset="0"/>
      <p:regular r:id="rId83"/>
      <p:bold r:id="rId84"/>
      <p:italic r:id="rId85"/>
      <p:boldItalic r:id="rId86"/>
    </p:embeddedFont>
    <p:embeddedFont>
      <p:font typeface="Calibri" panose="020F0502020204030204" pitchFamily="34" charset="0"/>
      <p:regular r:id="rId87"/>
      <p:bold r:id="rId88"/>
      <p:italic r:id="rId89"/>
      <p:boldItalic r:id="rId90"/>
    </p:embeddedFont>
    <p:embeddedFont>
      <p:font typeface="나눔명조" panose="02020603020101020101" pitchFamily="18" charset="-127"/>
      <p:regular r:id="rId91"/>
      <p:bold r:id="rId92"/>
    </p:embeddedFont>
    <p:embeddedFont>
      <p:font typeface="Comic Sans MS" panose="030F0702030302020204" pitchFamily="66" charset="0"/>
      <p:regular r:id="rId93"/>
      <p:bold r:id="rId94"/>
      <p:italic r:id="rId95"/>
      <p:boldItalic r:id="rId96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AD2D2"/>
    <a:srgbClr val="FF6600"/>
    <a:srgbClr val="A50021"/>
    <a:srgbClr val="0000CC"/>
    <a:srgbClr val="FF99FF"/>
    <a:srgbClr val="006600"/>
    <a:srgbClr val="263229"/>
    <a:srgbClr val="FFFF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001" autoAdjust="0"/>
    <p:restoredTop sz="93848" autoAdjust="0"/>
  </p:normalViewPr>
  <p:slideViewPr>
    <p:cSldViewPr snapToGrid="0">
      <p:cViewPr varScale="1">
        <p:scale>
          <a:sx n="69" d="100"/>
          <a:sy n="69" d="100"/>
        </p:scale>
        <p:origin x="1148" y="32"/>
      </p:cViewPr>
      <p:guideLst/>
    </p:cSldViewPr>
  </p:slideViewPr>
  <p:outlineViewPr>
    <p:cViewPr>
      <p:scale>
        <a:sx n="33" d="100"/>
        <a:sy n="33" d="100"/>
      </p:scale>
      <p:origin x="0" y="-2408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78" d="100"/>
        <a:sy n="78" d="100"/>
      </p:scale>
      <p:origin x="0" y="-14444"/>
    </p:cViewPr>
  </p:sorterViewPr>
  <p:notesViewPr>
    <p:cSldViewPr snapToGrid="0">
      <p:cViewPr varScale="1">
        <p:scale>
          <a:sx n="47" d="100"/>
          <a:sy n="47" d="100"/>
        </p:scale>
        <p:origin x="2748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89" Type="http://schemas.openxmlformats.org/officeDocument/2006/relationships/font" Target="fonts/font11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90" Type="http://schemas.openxmlformats.org/officeDocument/2006/relationships/font" Target="fonts/font12.fntdata"/><Relationship Id="rId95" Type="http://schemas.openxmlformats.org/officeDocument/2006/relationships/font" Target="fonts/font17.fntdata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font" Target="fonts/font2.fntdata"/><Relationship Id="rId85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font" Target="fonts/font10.fntdata"/><Relationship Id="rId91" Type="http://schemas.openxmlformats.org/officeDocument/2006/relationships/font" Target="fonts/font13.fntdata"/><Relationship Id="rId96" Type="http://schemas.openxmlformats.org/officeDocument/2006/relationships/font" Target="fonts/font1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font" Target="fonts/font8.fntdata"/><Relationship Id="rId94" Type="http://schemas.openxmlformats.org/officeDocument/2006/relationships/font" Target="fonts/font16.fntdata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4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9.fntdata"/><Relationship Id="rId61" Type="http://schemas.openxmlformats.org/officeDocument/2006/relationships/slide" Target="slides/slide60.xml"/><Relationship Id="rId82" Type="http://schemas.openxmlformats.org/officeDocument/2006/relationships/font" Target="fonts/font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notesMaster" Target="notesMasters/notesMaster1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font" Target="fonts/font15.fntdata"/><Relationship Id="rId9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8.wmf"/><Relationship Id="rId2" Type="http://schemas.openxmlformats.org/officeDocument/2006/relationships/image" Target="../media/image60.wmf"/><Relationship Id="rId1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4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42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9040" tIns="49521" rIns="99040" bIns="49521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9040" tIns="49521" rIns="99040" bIns="49521" rtlCol="0"/>
          <a:lstStyle>
            <a:lvl1pPr algn="r">
              <a:defRPr sz="1300"/>
            </a:lvl1pPr>
          </a:lstStyle>
          <a:p>
            <a:fld id="{9334B849-49B2-49E1-8141-316A9527568B}" type="datetimeFigureOut">
              <a:rPr lang="ko-KR" altLang="en-US" smtClean="0"/>
              <a:t>2018-09-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1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4021295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r">
              <a:defRPr sz="1300"/>
            </a:lvl1pPr>
          </a:lstStyle>
          <a:p>
            <a:fld id="{889AA986-6A68-4B3B-8D8C-5DA4C7BDAF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2031372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71075"/>
            <a:ext cx="3641678" cy="405937"/>
          </a:xfrm>
          <a:prstGeom prst="rect">
            <a:avLst/>
          </a:prstGeom>
        </p:spPr>
        <p:txBody>
          <a:bodyPr vert="horz" lIns="99040" tIns="49521" rIns="99040" bIns="49521" rtlCol="0"/>
          <a:lstStyle>
            <a:lvl1pPr algn="l">
              <a:defRPr sz="1300" b="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9050" y="622300"/>
            <a:ext cx="4672013" cy="35036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1" rIns="99040" bIns="49521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668336" y="4209433"/>
            <a:ext cx="4721035" cy="5290740"/>
          </a:xfrm>
          <a:prstGeom prst="rect">
            <a:avLst/>
          </a:prstGeom>
        </p:spPr>
        <p:txBody>
          <a:bodyPr vert="horz" lIns="99040" tIns="49521" rIns="99040" bIns="49521" rtlCol="0"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l">
              <a:defRPr sz="13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r">
              <a:defRPr sz="13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fld id="{08DD7972-F798-4AFB-A3C5-4236F534B876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1" y="482520"/>
            <a:ext cx="7099300" cy="5614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0" tIns="49521" rIns="99040" bIns="49521"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/>
        </p:nvCxnSpPr>
        <p:spPr>
          <a:xfrm>
            <a:off x="1547384" y="4201578"/>
            <a:ext cx="0" cy="5298595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머리글 개체 틀 1"/>
          <p:cNvSpPr txBox="1">
            <a:spLocks/>
          </p:cNvSpPr>
          <p:nvPr/>
        </p:nvSpPr>
        <p:spPr>
          <a:xfrm>
            <a:off x="4446924" y="71075"/>
            <a:ext cx="2650733" cy="405937"/>
          </a:xfrm>
          <a:prstGeom prst="rect">
            <a:avLst/>
          </a:prstGeom>
        </p:spPr>
        <p:txBody>
          <a:bodyPr vert="horz" lIns="99040" tIns="49521" rIns="99040" bIns="49521" rtlCol="0"/>
          <a:lstStyle>
            <a:defPPr>
              <a:defRPr lang="ko-KR"/>
            </a:defPPr>
            <a:lvl1pPr marL="0" algn="l" defTabSz="914400" rtl="0" eaLnBrk="1" latinLnBrk="1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sz="13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hap</a:t>
            </a:r>
            <a:r>
              <a:rPr lang="en-US" altLang="ko-KR" sz="1300" baseline="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ter 1. System architecture</a:t>
            </a:r>
            <a:endParaRPr lang="ko-KR" altLang="en-US" sz="13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5438325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1pPr>
    <a:lvl2pPr marL="4572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2pPr>
    <a:lvl3pPr marL="9144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3pPr>
    <a:lvl4pPr marL="13716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4pPr>
    <a:lvl5pPr marL="18288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7325" y="555625"/>
            <a:ext cx="4173538" cy="31289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1996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13757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67642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2885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80635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69034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05353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11581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31973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67394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2894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32218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767438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113561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5864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38704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16625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84441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2289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52902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98329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63044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06060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69773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55430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649883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25713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88089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21464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51790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04961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2339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4549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36463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74912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824777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050199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843007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31374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59577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810816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6700380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96388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36695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445002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566691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030758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520814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144218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9445939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08718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58833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764974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15281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711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66679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712334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9742023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670541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22215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860813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752164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772500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702837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867171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3833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70896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0521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880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>
            <a:normAutofit/>
          </a:bodyPr>
          <a:lstStyle>
            <a:lvl1pPr algn="ctr">
              <a:defRPr sz="40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105276"/>
            <a:ext cx="6858000" cy="1655762"/>
          </a:xfrm>
        </p:spPr>
        <p:txBody>
          <a:bodyPr anchor="ctr"/>
          <a:lstStyle>
            <a:lvl1pPr marL="0" indent="0" algn="ctr">
              <a:buNone/>
              <a:defRPr sz="24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470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</a:lstStyle>
          <a:p>
            <a:pPr lvl="0"/>
            <a:r>
              <a:rPr lang="en-US" altLang="ko-KR" dirty="0" smtClean="0"/>
              <a:t>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0F850379-4613-47A5-BD64-9F2326FDD277}" type="datetime1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t>2018-09-1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721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017011"/>
            <a:ext cx="7886700" cy="2852737"/>
          </a:xfrm>
        </p:spPr>
        <p:txBody>
          <a:bodyPr anchor="b">
            <a:normAutofit/>
          </a:bodyPr>
          <a:lstStyle>
            <a:lvl1pPr>
              <a:defRPr sz="48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3888" y="6594764"/>
            <a:ext cx="2057400" cy="26323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fld id="{624EAF3B-D4FA-450F-8A95-0B85258E80A5}" type="datetime1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8-09-10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4188" y="6594764"/>
            <a:ext cx="3086100" cy="26323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99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7855" y="1006764"/>
            <a:ext cx="4246995" cy="5170199"/>
          </a:xfr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</a:lstStyle>
          <a:p>
            <a:pPr lvl="0"/>
            <a:r>
              <a:rPr lang="en-US" altLang="ko-KR" smtClean="0"/>
              <a:t>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5518" y="1006764"/>
            <a:ext cx="4246995" cy="5170199"/>
          </a:xfr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</a:lstStyle>
          <a:p>
            <a:pPr lvl="0"/>
            <a:r>
              <a:rPr lang="en-US" altLang="ko-KR" smtClean="0"/>
              <a:t>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594474"/>
            <a:ext cx="2057400" cy="26352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fld id="{08EE9DE4-62DE-4C62-A8F1-ED04C639AA34}" type="datetime1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8-09-1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594474"/>
            <a:ext cx="3086100" cy="26352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175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20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34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457200"/>
            <a:ext cx="5025122" cy="5403851"/>
          </a:xfrm>
        </p:spPr>
        <p:txBody>
          <a:bodyPr>
            <a:normAutofit/>
          </a:bodyPr>
          <a:lstStyle>
            <a:lvl1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dirty="0" smtClean="0"/>
              <a:t>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9663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3" descr="제목 없음4"/>
          <p:cNvPicPr>
            <a:picLocks noChangeAspect="1" noChangeArrowheads="1"/>
          </p:cNvPicPr>
          <p:nvPr userDrawn="1"/>
        </p:nvPicPr>
        <p:blipFill>
          <a:blip r:embed="rId2" cstate="print"/>
          <a:srcRect r="60979" b="32440"/>
          <a:stretch>
            <a:fillRect/>
          </a:stretch>
        </p:blipFill>
        <p:spPr bwMode="auto">
          <a:xfrm>
            <a:off x="8207375" y="6497638"/>
            <a:ext cx="9366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692696"/>
          </a:xfrm>
          <a:prstGeom prst="rect">
            <a:avLst/>
          </a:prstGeom>
          <a:noFill/>
        </p:spPr>
        <p:txBody>
          <a:bodyPr anchor="ctr" anchorCtr="0"/>
          <a:lstStyle>
            <a:lvl1pPr marL="180000" algn="l">
              <a:defRPr sz="3200">
                <a:solidFill>
                  <a:srgbClr val="001D58"/>
                </a:solidFill>
                <a:latin typeface="+mn-ea"/>
                <a:ea typeface="+mn-ea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5" name="직사각형 4"/>
          <p:cNvSpPr/>
          <p:nvPr userDrawn="1"/>
        </p:nvSpPr>
        <p:spPr>
          <a:xfrm>
            <a:off x="0" y="0"/>
            <a:ext cx="179512" cy="6926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8419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85720" y="836712"/>
            <a:ext cx="8643998" cy="566412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50000"/>
              </a:lnSpc>
              <a:buClr>
                <a:srgbClr val="333399"/>
              </a:buClr>
              <a:buFont typeface="Wingdings" pitchFamily="2" charset="2"/>
              <a:buChar char="§"/>
              <a:defRPr sz="2000">
                <a:latin typeface="+mn-ea"/>
                <a:ea typeface="+mn-ea"/>
              </a:defRPr>
            </a:lvl1pPr>
            <a:lvl2pPr>
              <a:lnSpc>
                <a:spcPct val="150000"/>
              </a:lnSpc>
              <a:buClr>
                <a:srgbClr val="001642"/>
              </a:buClr>
              <a:buFont typeface="맑은 고딕" pitchFamily="50" charset="-127"/>
              <a:buChar char="–"/>
              <a:defRPr sz="2000">
                <a:latin typeface="+mn-ea"/>
                <a:ea typeface="+mn-ea"/>
              </a:defRPr>
            </a:lvl2pPr>
            <a:lvl3pPr>
              <a:lnSpc>
                <a:spcPct val="150000"/>
              </a:lnSpc>
              <a:buClr>
                <a:srgbClr val="3366FF"/>
              </a:buClr>
              <a:buFont typeface="Wingdings" pitchFamily="2" charset="2"/>
              <a:buChar char="§"/>
              <a:defRPr sz="2000">
                <a:latin typeface="+mn-ea"/>
                <a:ea typeface="+mn-ea"/>
              </a:defRPr>
            </a:lvl3pPr>
            <a:lvl4pPr>
              <a:lnSpc>
                <a:spcPct val="150000"/>
              </a:lnSpc>
              <a:buClr>
                <a:srgbClr val="3366FF"/>
              </a:buClr>
              <a:buFont typeface="Arial" pitchFamily="34" charset="0"/>
              <a:buChar char="•"/>
              <a:defRPr sz="2000">
                <a:latin typeface="+mn-ea"/>
                <a:ea typeface="+mn-ea"/>
              </a:defRPr>
            </a:lvl4pPr>
            <a:lvl5pPr>
              <a:lnSpc>
                <a:spcPct val="150000"/>
              </a:lnSpc>
              <a:buFont typeface="Wingdings" pitchFamily="2" charset="2"/>
              <a:buChar char="§"/>
              <a:defRPr sz="2000">
                <a:latin typeface="+mn-ea"/>
                <a:ea typeface="+mn-ea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pic>
        <p:nvPicPr>
          <p:cNvPr id="12" name="Picture 23" descr="제목 없음4"/>
          <p:cNvPicPr>
            <a:picLocks noChangeAspect="1" noChangeArrowheads="1"/>
          </p:cNvPicPr>
          <p:nvPr userDrawn="1"/>
        </p:nvPicPr>
        <p:blipFill>
          <a:blip r:embed="rId2" cstate="print"/>
          <a:srcRect r="60979" b="32440"/>
          <a:stretch>
            <a:fillRect/>
          </a:stretch>
        </p:blipFill>
        <p:spPr bwMode="auto">
          <a:xfrm>
            <a:off x="8207375" y="6497638"/>
            <a:ext cx="9366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692696"/>
          </a:xfrm>
          <a:prstGeom prst="rect">
            <a:avLst/>
          </a:prstGeom>
          <a:noFill/>
        </p:spPr>
        <p:txBody>
          <a:bodyPr anchor="ctr" anchorCtr="0"/>
          <a:lstStyle>
            <a:lvl1pPr marL="180000" algn="l">
              <a:spcBef>
                <a:spcPts val="0"/>
              </a:spcBef>
              <a:defRPr sz="3200">
                <a:solidFill>
                  <a:srgbClr val="001D58"/>
                </a:solidFill>
                <a:latin typeface="+mn-ea"/>
                <a:ea typeface="+mn-ea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2" name="직사각형 1"/>
          <p:cNvSpPr/>
          <p:nvPr userDrawn="1"/>
        </p:nvSpPr>
        <p:spPr>
          <a:xfrm>
            <a:off x="0" y="0"/>
            <a:ext cx="179512" cy="6926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4551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7855" y="1"/>
            <a:ext cx="8654472" cy="8220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7855" y="923636"/>
            <a:ext cx="8654472" cy="5569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 smtClean="0"/>
              <a:t>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5113" y="6594474"/>
            <a:ext cx="2057400" cy="2635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-421"/>
            <a:ext cx="184726" cy="82245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097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2" r:id="rId5"/>
    <p:sldLayoutId id="2147483703" r:id="rId6"/>
    <p:sldLayoutId id="2147483704" r:id="rId7"/>
    <p:sldLayoutId id="2147483705" r:id="rId8"/>
    <p:sldLayoutId id="2147483706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3600" kern="1200">
          <a:solidFill>
            <a:srgbClr val="000066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1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1pPr>
      <a:lvl2pPr marL="6858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2pPr>
      <a:lvl3pPr marL="11430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3pPr>
      <a:lvl4pPr marL="16002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4pPr>
      <a:lvl5pPr marL="20574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j3za7nv7RfI" TargetMode="External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2.gi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0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9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gi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9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4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61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6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1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7.wmf"/><Relationship Id="rId3" Type="http://schemas.openxmlformats.org/officeDocument/2006/relationships/image" Target="../media/image54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4.png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64.xml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89.png"/><Relationship Id="rId4" Type="http://schemas.openxmlformats.org/officeDocument/2006/relationships/image" Target="../media/image87.png"/><Relationship Id="rId9" Type="http://schemas.openxmlformats.org/officeDocument/2006/relationships/image" Target="../media/image8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4.png"/><Relationship Id="rId5" Type="http://schemas.openxmlformats.org/officeDocument/2006/relationships/image" Target="../media/image93.jpg"/><Relationship Id="rId4" Type="http://schemas.openxmlformats.org/officeDocument/2006/relationships/image" Target="../media/image92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3301712"/>
          </a:xfrm>
        </p:spPr>
        <p:txBody>
          <a:bodyPr/>
          <a:lstStyle/>
          <a:p>
            <a:r>
              <a:rPr lang="en-US" altLang="ko-KR" dirty="0" smtClean="0"/>
              <a:t>ME490 </a:t>
            </a:r>
            <a:r>
              <a:rPr lang="ko-KR" altLang="en-US" dirty="0" smtClean="0"/>
              <a:t>자율주행시스템을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위한 프로그래밍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Programming for Autonomous System</a:t>
            </a:r>
            <a:endParaRPr lang="ko-KR" alt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216891" y="4424075"/>
            <a:ext cx="6858000" cy="1655762"/>
          </a:xfrm>
        </p:spPr>
        <p:txBody>
          <a:bodyPr/>
          <a:lstStyle/>
          <a:p>
            <a:r>
              <a:rPr lang="ko-KR" altLang="en-US" dirty="0" smtClean="0"/>
              <a:t>카이스트 기계공학과</a:t>
            </a:r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594475"/>
            <a:ext cx="2057400" cy="263525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87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final mission of Capstone 1</a:t>
            </a:r>
            <a:endParaRPr lang="ko-KR" altLang="en-US" dirty="0"/>
          </a:p>
        </p:txBody>
      </p:sp>
      <p:sp>
        <p:nvSpPr>
          <p:cNvPr id="5" name="Rectangle 106"/>
          <p:cNvSpPr/>
          <p:nvPr/>
        </p:nvSpPr>
        <p:spPr>
          <a:xfrm rot="16200000">
            <a:off x="-14118" y="2853514"/>
            <a:ext cx="377987" cy="17799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65604" y="4840042"/>
            <a:ext cx="1246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err="1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ytorch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3990113"/>
            <a:ext cx="881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OS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59999" y="4858853"/>
            <a:ext cx="1896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ector SLAM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9" name="Elbow Connector 6"/>
          <p:cNvCxnSpPr>
            <a:stCxn id="6" idx="0"/>
            <a:endCxn id="7" idx="3"/>
          </p:cNvCxnSpPr>
          <p:nvPr/>
        </p:nvCxnSpPr>
        <p:spPr>
          <a:xfrm rot="16200000" flipV="1">
            <a:off x="7254583" y="3505919"/>
            <a:ext cx="649874" cy="2018372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7"/>
          <p:cNvCxnSpPr>
            <a:stCxn id="8" idx="3"/>
            <a:endCxn id="7" idx="2"/>
          </p:cNvCxnSpPr>
          <p:nvPr/>
        </p:nvCxnSpPr>
        <p:spPr>
          <a:xfrm flipV="1">
            <a:off x="5056625" y="4390223"/>
            <a:ext cx="1073053" cy="668685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" name="Rectangle 13"/>
          <p:cNvSpPr/>
          <p:nvPr/>
        </p:nvSpPr>
        <p:spPr>
          <a:xfrm>
            <a:off x="3260436" y="5248668"/>
            <a:ext cx="1621916" cy="43905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Rectangle 14"/>
          <p:cNvSpPr/>
          <p:nvPr/>
        </p:nvSpPr>
        <p:spPr>
          <a:xfrm>
            <a:off x="4961190" y="5240152"/>
            <a:ext cx="4035027" cy="1467126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1" name="Group 38"/>
          <p:cNvGrpSpPr/>
          <p:nvPr/>
        </p:nvGrpSpPr>
        <p:grpSpPr>
          <a:xfrm>
            <a:off x="269681" y="1420256"/>
            <a:ext cx="5397446" cy="3066473"/>
            <a:chOff x="471055" y="1200727"/>
            <a:chExt cx="5397446" cy="3066473"/>
          </a:xfrm>
        </p:grpSpPr>
        <p:sp>
          <p:nvSpPr>
            <p:cNvPr id="22" name="Rectangle 26"/>
            <p:cNvSpPr/>
            <p:nvPr/>
          </p:nvSpPr>
          <p:spPr>
            <a:xfrm>
              <a:off x="471055" y="1200727"/>
              <a:ext cx="5397446" cy="3066473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Oval 27"/>
            <p:cNvSpPr>
              <a:spLocks noChangeAspect="1"/>
            </p:cNvSpPr>
            <p:nvPr/>
          </p:nvSpPr>
          <p:spPr>
            <a:xfrm>
              <a:off x="3807549" y="1800015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Oval 28"/>
            <p:cNvSpPr>
              <a:spLocks noChangeAspect="1"/>
            </p:cNvSpPr>
            <p:nvPr/>
          </p:nvSpPr>
          <p:spPr>
            <a:xfrm>
              <a:off x="4636963" y="1783525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Oval 29"/>
            <p:cNvSpPr>
              <a:spLocks noChangeAspect="1"/>
            </p:cNvSpPr>
            <p:nvPr/>
          </p:nvSpPr>
          <p:spPr>
            <a:xfrm>
              <a:off x="4564581" y="2380236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Oval 30"/>
            <p:cNvSpPr>
              <a:spLocks noChangeAspect="1"/>
            </p:cNvSpPr>
            <p:nvPr/>
          </p:nvSpPr>
          <p:spPr>
            <a:xfrm>
              <a:off x="3861388" y="1321486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Oval 31"/>
            <p:cNvSpPr>
              <a:spLocks noChangeAspect="1"/>
            </p:cNvSpPr>
            <p:nvPr/>
          </p:nvSpPr>
          <p:spPr>
            <a:xfrm>
              <a:off x="4499761" y="3086339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Oval 32"/>
            <p:cNvSpPr>
              <a:spLocks noChangeAspect="1"/>
            </p:cNvSpPr>
            <p:nvPr/>
          </p:nvSpPr>
          <p:spPr>
            <a:xfrm>
              <a:off x="3764665" y="3638353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Rectangle 33"/>
            <p:cNvSpPr/>
            <p:nvPr/>
          </p:nvSpPr>
          <p:spPr>
            <a:xfrm>
              <a:off x="868219" y="2592044"/>
              <a:ext cx="371368" cy="39592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38" name="Straight Arrow Connector 69"/>
          <p:cNvCxnSpPr>
            <a:stCxn id="29" idx="3"/>
          </p:cNvCxnSpPr>
          <p:nvPr/>
        </p:nvCxnSpPr>
        <p:spPr>
          <a:xfrm>
            <a:off x="1038213" y="3009534"/>
            <a:ext cx="3171422" cy="37345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77"/>
          <p:cNvCxnSpPr/>
          <p:nvPr/>
        </p:nvCxnSpPr>
        <p:spPr>
          <a:xfrm flipV="1">
            <a:off x="4521958" y="2671822"/>
            <a:ext cx="532330" cy="64481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79"/>
          <p:cNvCxnSpPr/>
          <p:nvPr/>
        </p:nvCxnSpPr>
        <p:spPr>
          <a:xfrm flipH="1" flipV="1">
            <a:off x="4608574" y="2146988"/>
            <a:ext cx="449906" cy="510511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81"/>
          <p:cNvCxnSpPr/>
          <p:nvPr/>
        </p:nvCxnSpPr>
        <p:spPr>
          <a:xfrm flipH="1" flipV="1">
            <a:off x="3814244" y="1695245"/>
            <a:ext cx="589030" cy="32430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83"/>
          <p:cNvCxnSpPr/>
          <p:nvPr/>
        </p:nvCxnSpPr>
        <p:spPr>
          <a:xfrm flipH="1">
            <a:off x="338715" y="1741313"/>
            <a:ext cx="3315552" cy="10702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046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nal mission (draft)</a:t>
            </a:r>
            <a:endParaRPr lang="ko-KR" altLang="en-US" dirty="0"/>
          </a:p>
        </p:txBody>
      </p:sp>
      <p:grpSp>
        <p:nvGrpSpPr>
          <p:cNvPr id="3" name="Group 109"/>
          <p:cNvGrpSpPr/>
          <p:nvPr/>
        </p:nvGrpSpPr>
        <p:grpSpPr>
          <a:xfrm>
            <a:off x="363575" y="952526"/>
            <a:ext cx="691993" cy="650104"/>
            <a:chOff x="5737152" y="1099991"/>
            <a:chExt cx="1304591" cy="1225619"/>
          </a:xfrm>
        </p:grpSpPr>
        <p:pic>
          <p:nvPicPr>
            <p:cNvPr id="4" name="Picture 10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37152" y="1099991"/>
              <a:ext cx="1304591" cy="1172834"/>
            </a:xfrm>
            <a:prstGeom prst="rect">
              <a:avLst/>
            </a:prstGeom>
          </p:spPr>
        </p:pic>
        <p:sp>
          <p:nvSpPr>
            <p:cNvPr id="5" name="Rectangle 106"/>
            <p:cNvSpPr/>
            <p:nvPr/>
          </p:nvSpPr>
          <p:spPr>
            <a:xfrm>
              <a:off x="6015566" y="1995424"/>
              <a:ext cx="769858" cy="33018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965604" y="4840042"/>
            <a:ext cx="1246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err="1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ytorch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3990113"/>
            <a:ext cx="881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OS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59999" y="4858853"/>
            <a:ext cx="1896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ector SLAM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9" name="Elbow Connector 6"/>
          <p:cNvCxnSpPr>
            <a:stCxn id="6" idx="0"/>
            <a:endCxn id="7" idx="3"/>
          </p:cNvCxnSpPr>
          <p:nvPr/>
        </p:nvCxnSpPr>
        <p:spPr>
          <a:xfrm rot="16200000" flipV="1">
            <a:off x="7254583" y="3505919"/>
            <a:ext cx="649874" cy="2018372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7"/>
          <p:cNvCxnSpPr>
            <a:stCxn id="8" idx="3"/>
            <a:endCxn id="7" idx="2"/>
          </p:cNvCxnSpPr>
          <p:nvPr/>
        </p:nvCxnSpPr>
        <p:spPr>
          <a:xfrm flipV="1">
            <a:off x="5056625" y="4390223"/>
            <a:ext cx="1073053" cy="668685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" name="Rectangle 13"/>
          <p:cNvSpPr/>
          <p:nvPr/>
        </p:nvSpPr>
        <p:spPr>
          <a:xfrm>
            <a:off x="3260436" y="5248668"/>
            <a:ext cx="1621916" cy="43905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Rectangle 14"/>
          <p:cNvSpPr/>
          <p:nvPr/>
        </p:nvSpPr>
        <p:spPr>
          <a:xfrm>
            <a:off x="4961190" y="5240152"/>
            <a:ext cx="4035027" cy="1467126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1" name="Group 38"/>
          <p:cNvGrpSpPr/>
          <p:nvPr/>
        </p:nvGrpSpPr>
        <p:grpSpPr>
          <a:xfrm>
            <a:off x="269681" y="1420256"/>
            <a:ext cx="5397446" cy="3066473"/>
            <a:chOff x="471055" y="1200727"/>
            <a:chExt cx="5397446" cy="3066473"/>
          </a:xfrm>
        </p:grpSpPr>
        <p:sp>
          <p:nvSpPr>
            <p:cNvPr id="22" name="Rectangle 26"/>
            <p:cNvSpPr/>
            <p:nvPr/>
          </p:nvSpPr>
          <p:spPr>
            <a:xfrm>
              <a:off x="471055" y="1200727"/>
              <a:ext cx="5397446" cy="3066473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Oval 27"/>
            <p:cNvSpPr>
              <a:spLocks noChangeAspect="1"/>
            </p:cNvSpPr>
            <p:nvPr/>
          </p:nvSpPr>
          <p:spPr>
            <a:xfrm>
              <a:off x="3807549" y="1800015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Oval 28"/>
            <p:cNvSpPr>
              <a:spLocks noChangeAspect="1"/>
            </p:cNvSpPr>
            <p:nvPr/>
          </p:nvSpPr>
          <p:spPr>
            <a:xfrm>
              <a:off x="4636963" y="1783525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Oval 29"/>
            <p:cNvSpPr>
              <a:spLocks noChangeAspect="1"/>
            </p:cNvSpPr>
            <p:nvPr/>
          </p:nvSpPr>
          <p:spPr>
            <a:xfrm>
              <a:off x="4564581" y="2380236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Oval 30"/>
            <p:cNvSpPr>
              <a:spLocks noChangeAspect="1"/>
            </p:cNvSpPr>
            <p:nvPr/>
          </p:nvSpPr>
          <p:spPr>
            <a:xfrm>
              <a:off x="3861388" y="1321486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Oval 31"/>
            <p:cNvSpPr>
              <a:spLocks noChangeAspect="1"/>
            </p:cNvSpPr>
            <p:nvPr/>
          </p:nvSpPr>
          <p:spPr>
            <a:xfrm>
              <a:off x="4499761" y="3086339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Oval 32"/>
            <p:cNvSpPr>
              <a:spLocks noChangeAspect="1"/>
            </p:cNvSpPr>
            <p:nvPr/>
          </p:nvSpPr>
          <p:spPr>
            <a:xfrm>
              <a:off x="3764665" y="3638353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Rectangle 33"/>
            <p:cNvSpPr/>
            <p:nvPr/>
          </p:nvSpPr>
          <p:spPr>
            <a:xfrm>
              <a:off x="868219" y="2592044"/>
              <a:ext cx="371368" cy="39592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2" name="Group 49"/>
          <p:cNvGrpSpPr/>
          <p:nvPr/>
        </p:nvGrpSpPr>
        <p:grpSpPr>
          <a:xfrm>
            <a:off x="834068" y="3012490"/>
            <a:ext cx="1395491" cy="1083744"/>
            <a:chOff x="1035442" y="1586218"/>
            <a:chExt cx="1830875" cy="2290488"/>
          </a:xfrm>
        </p:grpSpPr>
        <p:cxnSp>
          <p:nvCxnSpPr>
            <p:cNvPr id="34" name="Straight Connector 42"/>
            <p:cNvCxnSpPr/>
            <p:nvPr/>
          </p:nvCxnSpPr>
          <p:spPr>
            <a:xfrm flipH="1">
              <a:off x="1035442" y="1586218"/>
              <a:ext cx="1220009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45"/>
            <p:cNvCxnSpPr/>
            <p:nvPr/>
          </p:nvCxnSpPr>
          <p:spPr>
            <a:xfrm flipH="1">
              <a:off x="2255451" y="3871704"/>
              <a:ext cx="610866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46"/>
            <p:cNvCxnSpPr/>
            <p:nvPr/>
          </p:nvCxnSpPr>
          <p:spPr>
            <a:xfrm flipV="1">
              <a:off x="2255451" y="1591220"/>
              <a:ext cx="0" cy="2285486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Arrow Connector 68"/>
          <p:cNvCxnSpPr/>
          <p:nvPr/>
        </p:nvCxnSpPr>
        <p:spPr>
          <a:xfrm flipV="1">
            <a:off x="2657530" y="3382985"/>
            <a:ext cx="537384" cy="708248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69"/>
          <p:cNvCxnSpPr/>
          <p:nvPr/>
        </p:nvCxnSpPr>
        <p:spPr>
          <a:xfrm flipV="1">
            <a:off x="3234504" y="3382983"/>
            <a:ext cx="975131" cy="1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77"/>
          <p:cNvCxnSpPr/>
          <p:nvPr/>
        </p:nvCxnSpPr>
        <p:spPr>
          <a:xfrm flipV="1">
            <a:off x="4521958" y="2671822"/>
            <a:ext cx="532330" cy="64481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79"/>
          <p:cNvCxnSpPr/>
          <p:nvPr/>
        </p:nvCxnSpPr>
        <p:spPr>
          <a:xfrm flipH="1" flipV="1">
            <a:off x="4608574" y="2146988"/>
            <a:ext cx="449906" cy="510511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81"/>
          <p:cNvCxnSpPr/>
          <p:nvPr/>
        </p:nvCxnSpPr>
        <p:spPr>
          <a:xfrm flipH="1" flipV="1">
            <a:off x="3814244" y="1695245"/>
            <a:ext cx="589030" cy="32430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83"/>
          <p:cNvCxnSpPr/>
          <p:nvPr/>
        </p:nvCxnSpPr>
        <p:spPr>
          <a:xfrm flipH="1">
            <a:off x="2520217" y="1741313"/>
            <a:ext cx="1134049" cy="2136918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101"/>
          <p:cNvGrpSpPr/>
          <p:nvPr/>
        </p:nvGrpSpPr>
        <p:grpSpPr>
          <a:xfrm>
            <a:off x="2521832" y="2194186"/>
            <a:ext cx="1826924" cy="1897047"/>
            <a:chOff x="2723206" y="1974657"/>
            <a:chExt cx="1826924" cy="1897047"/>
          </a:xfrm>
        </p:grpSpPr>
        <p:cxnSp>
          <p:nvCxnSpPr>
            <p:cNvPr id="44" name="Straight Arrow Connector 88"/>
            <p:cNvCxnSpPr>
              <a:endCxn id="28" idx="3"/>
            </p:cNvCxnSpPr>
            <p:nvPr/>
          </p:nvCxnSpPr>
          <p:spPr>
            <a:xfrm flipV="1">
              <a:off x="2866317" y="3769997"/>
              <a:ext cx="920934" cy="101707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89"/>
            <p:cNvCxnSpPr/>
            <p:nvPr/>
          </p:nvCxnSpPr>
          <p:spPr>
            <a:xfrm>
              <a:off x="3995879" y="1974657"/>
              <a:ext cx="516880" cy="377232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90"/>
            <p:cNvCxnSpPr>
              <a:endCxn id="28" idx="7"/>
            </p:cNvCxnSpPr>
            <p:nvPr/>
          </p:nvCxnSpPr>
          <p:spPr>
            <a:xfrm flipH="1">
              <a:off x="3896309" y="2592044"/>
              <a:ext cx="653821" cy="1068895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96"/>
            <p:cNvCxnSpPr/>
            <p:nvPr/>
          </p:nvCxnSpPr>
          <p:spPr>
            <a:xfrm flipH="1">
              <a:off x="2723206" y="2020047"/>
              <a:ext cx="1101053" cy="1749290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108"/>
          <p:cNvGrpSpPr/>
          <p:nvPr/>
        </p:nvGrpSpPr>
        <p:grpSpPr>
          <a:xfrm>
            <a:off x="480798" y="3848763"/>
            <a:ext cx="569251" cy="661970"/>
            <a:chOff x="5883709" y="2461071"/>
            <a:chExt cx="1022279" cy="1188788"/>
          </a:xfrm>
        </p:grpSpPr>
        <p:pic>
          <p:nvPicPr>
            <p:cNvPr id="49" name="Picture 10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83709" y="2461071"/>
              <a:ext cx="1022279" cy="1174629"/>
            </a:xfrm>
            <a:prstGeom prst="rect">
              <a:avLst/>
            </a:prstGeom>
          </p:spPr>
        </p:pic>
        <p:sp>
          <p:nvSpPr>
            <p:cNvPr id="50" name="Rectangle 107"/>
            <p:cNvSpPr/>
            <p:nvPr/>
          </p:nvSpPr>
          <p:spPr>
            <a:xfrm>
              <a:off x="5946463" y="3354648"/>
              <a:ext cx="765202" cy="295211"/>
            </a:xfrm>
            <a:prstGeom prst="rect">
              <a:avLst/>
            </a:prstGeom>
            <a:solidFill>
              <a:srgbClr val="FAD2D2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5316718" y="518"/>
            <a:ext cx="3827282" cy="163121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Goals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Quickly (Design)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scape the maze (SLAM)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ick all balls (DQN)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rop to each basket (CN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261166" y="1432066"/>
            <a:ext cx="906647" cy="3046639"/>
            <a:chOff x="1261166" y="1432066"/>
            <a:chExt cx="906647" cy="3046639"/>
          </a:xfrm>
        </p:grpSpPr>
        <p:sp>
          <p:nvSpPr>
            <p:cNvPr id="31" name="Rectangle 39"/>
            <p:cNvSpPr/>
            <p:nvPr/>
          </p:nvSpPr>
          <p:spPr>
            <a:xfrm>
              <a:off x="1264585" y="1432066"/>
              <a:ext cx="126032" cy="876653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Rectangle 39"/>
            <p:cNvSpPr/>
            <p:nvPr/>
          </p:nvSpPr>
          <p:spPr>
            <a:xfrm>
              <a:off x="1261166" y="3602052"/>
              <a:ext cx="126032" cy="876653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" name="Rectangle 39"/>
            <p:cNvSpPr/>
            <p:nvPr/>
          </p:nvSpPr>
          <p:spPr>
            <a:xfrm>
              <a:off x="2054077" y="2170495"/>
              <a:ext cx="113736" cy="1437409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8" name="Rectangle 106"/>
          <p:cNvSpPr/>
          <p:nvPr/>
        </p:nvSpPr>
        <p:spPr>
          <a:xfrm rot="16200000">
            <a:off x="-14118" y="2853514"/>
            <a:ext cx="377987" cy="17799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80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e learning (Education 4.0)</a:t>
            </a:r>
            <a:endParaRPr lang="ko-KR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schemeClr val="bg1">
                    <a:lumMod val="85000"/>
                  </a:schemeClr>
                </a:solidFill>
              </a:rPr>
              <a:t>트랙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1: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플립드 러닝 방식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교수님께서 사전 제작하신 동영상강의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필수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)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를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KLMS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에서 학습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+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오프라인 상호협력학습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r>
              <a:rPr lang="ko-KR" altLang="en-US" b="1" dirty="0"/>
              <a:t>트랙 </a:t>
            </a:r>
            <a:r>
              <a:rPr lang="en-US" altLang="ko-KR" b="1" dirty="0"/>
              <a:t>2: </a:t>
            </a:r>
            <a:r>
              <a:rPr lang="ko-KR" altLang="en-US" b="1" dirty="0"/>
              <a:t>액티브 러닝 </a:t>
            </a:r>
            <a:r>
              <a:rPr lang="en-US" altLang="ko-KR" b="1" dirty="0"/>
              <a:t>50% </a:t>
            </a:r>
            <a:r>
              <a:rPr lang="ko-KR" altLang="en-US" b="1" dirty="0"/>
              <a:t>이상 </a:t>
            </a:r>
            <a:r>
              <a:rPr lang="en-US" altLang="ko-KR" b="1" dirty="0"/>
              <a:t>(</a:t>
            </a:r>
            <a:r>
              <a:rPr lang="ko-KR" altLang="en-US" b="1" dirty="0"/>
              <a:t>수업시간 중 일방향 강의비중을 </a:t>
            </a:r>
            <a:r>
              <a:rPr lang="en-US" altLang="ko-KR" b="1" dirty="0"/>
              <a:t>50%</a:t>
            </a:r>
            <a:r>
              <a:rPr lang="ko-KR" altLang="en-US" b="1" dirty="0"/>
              <a:t>미만으로 줄이고</a:t>
            </a:r>
            <a:r>
              <a:rPr lang="en-US" altLang="ko-KR" b="1" dirty="0"/>
              <a:t>, </a:t>
            </a:r>
            <a:r>
              <a:rPr lang="ko-KR" altLang="en-US" b="1" dirty="0"/>
              <a:t>토론</a:t>
            </a:r>
            <a:r>
              <a:rPr lang="en-US" altLang="ko-KR" b="1" dirty="0"/>
              <a:t>/ </a:t>
            </a:r>
            <a:r>
              <a:rPr lang="ko-KR" altLang="en-US" b="1" dirty="0"/>
              <a:t>문제풀이</a:t>
            </a:r>
            <a:r>
              <a:rPr lang="en-US" altLang="ko-KR" b="1" dirty="0"/>
              <a:t>/ </a:t>
            </a:r>
            <a:r>
              <a:rPr lang="ko-KR" altLang="en-US" b="1" dirty="0"/>
              <a:t>프로젝트 등의 다양한 학습활동</a:t>
            </a:r>
            <a:r>
              <a:rPr lang="en-US" altLang="ko-KR" b="1" dirty="0"/>
              <a:t>(</a:t>
            </a:r>
            <a:r>
              <a:rPr lang="ko-KR" altLang="en-US" b="1" dirty="0"/>
              <a:t>액티브 러닝</a:t>
            </a:r>
            <a:r>
              <a:rPr lang="en-US" altLang="ko-KR" b="1" dirty="0"/>
              <a:t>) </a:t>
            </a:r>
            <a:r>
              <a:rPr lang="ko-KR" altLang="en-US" b="1" dirty="0"/>
              <a:t>으로 수업설계</a:t>
            </a:r>
            <a:r>
              <a:rPr lang="en-US" altLang="ko-KR" b="1" dirty="0" smtClean="0"/>
              <a:t>)</a:t>
            </a:r>
          </a:p>
          <a:p>
            <a:r>
              <a:rPr lang="en-US" altLang="ko-KR" b="1" dirty="0" smtClean="0"/>
              <a:t>Track 2: One-directional lecture: Active learning = 50:50</a:t>
            </a:r>
            <a:endParaRPr lang="en-US" altLang="ko-KR" b="1" dirty="0"/>
          </a:p>
          <a:p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트랙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3: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액티브 러닝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100% (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수업시간 중 일방향 강의 없이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,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액티브러닝으로 수업설계</a:t>
            </a:r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ko-KR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834502"/>
              </p:ext>
            </p:extLst>
          </p:nvPr>
        </p:nvGraphicFramePr>
        <p:xfrm>
          <a:off x="759113" y="4121346"/>
          <a:ext cx="6096000" cy="2199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331608437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83014096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85158422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8167756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2719175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M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u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Wed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hu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6683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:00-5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1" dirty="0" smtClean="0"/>
                        <a:t>Class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610788"/>
                  </a:ext>
                </a:extLst>
              </a:tr>
              <a:tr h="29159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:00-6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358363"/>
                  </a:ext>
                </a:extLst>
              </a:tr>
              <a:tr h="21742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:00-7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5132452"/>
                  </a:ext>
                </a:extLst>
              </a:tr>
              <a:tr h="1432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7:00-8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10769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:00-9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658434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979629" y="4872374"/>
            <a:ext cx="1216058" cy="697583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979629" y="4872374"/>
            <a:ext cx="1059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ractice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1196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3330944"/>
              </p:ext>
            </p:extLst>
          </p:nvPr>
        </p:nvGraphicFramePr>
        <p:xfrm>
          <a:off x="267855" y="955796"/>
          <a:ext cx="8780166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4576">
                  <a:extLst>
                    <a:ext uri="{9D8B030D-6E8A-4147-A177-3AD203B41FA5}">
                      <a16:colId xmlns:a16="http://schemas.microsoft.com/office/drawing/2014/main" val="1938484931"/>
                    </a:ext>
                  </a:extLst>
                </a:gridCol>
                <a:gridCol w="1083183">
                  <a:extLst>
                    <a:ext uri="{9D8B030D-6E8A-4147-A177-3AD203B41FA5}">
                      <a16:colId xmlns:a16="http://schemas.microsoft.com/office/drawing/2014/main" val="474286730"/>
                    </a:ext>
                  </a:extLst>
                </a:gridCol>
                <a:gridCol w="2957946">
                  <a:extLst>
                    <a:ext uri="{9D8B030D-6E8A-4147-A177-3AD203B41FA5}">
                      <a16:colId xmlns:a16="http://schemas.microsoft.com/office/drawing/2014/main" val="1057545690"/>
                    </a:ext>
                  </a:extLst>
                </a:gridCol>
                <a:gridCol w="4214461">
                  <a:extLst>
                    <a:ext uri="{9D8B030D-6E8A-4147-A177-3AD203B41FA5}">
                      <a16:colId xmlns:a16="http://schemas.microsoft.com/office/drawing/2014/main" val="71919200"/>
                    </a:ext>
                  </a:extLst>
                </a:gridCol>
              </a:tblGrid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W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Dat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Clas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Active</a:t>
                      </a:r>
                      <a:r>
                        <a:rPr lang="en-US" altLang="ko-KR" baseline="0" dirty="0" smtClean="0"/>
                        <a:t> learning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579312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/2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.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Course introducti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structure:</a:t>
                      </a:r>
                      <a:r>
                        <a:rPr lang="en-US" altLang="ko-KR" baseline="0" dirty="0" smtClean="0"/>
                        <a:t> Python, </a:t>
                      </a:r>
                      <a:r>
                        <a:rPr lang="en-US" altLang="ko-KR" baseline="0" dirty="0" err="1" smtClean="0"/>
                        <a:t>PyTorch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1323263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.0 Machine</a:t>
                      </a:r>
                      <a:r>
                        <a:rPr lang="en-US" altLang="ko-KR" baseline="0" dirty="0" smtClean="0"/>
                        <a:t> learning basic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aseline="0" dirty="0" smtClean="0"/>
                        <a:t>Programing of MSE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4238511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1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.1 Neural Network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aseline="0" dirty="0" smtClean="0"/>
                        <a:t>Programing of MNIST</a:t>
                      </a:r>
                      <a:r>
                        <a:rPr lang="ko-KR" altLang="en-US" baseline="0" dirty="0" smtClean="0"/>
                        <a:t> </a:t>
                      </a:r>
                      <a:r>
                        <a:rPr lang="en-US" altLang="ko-KR" baseline="0" dirty="0" smtClean="0"/>
                        <a:t>or Dog/cat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91226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1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1.2 Convolutional Neural Network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Quiz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#1 Python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&amp; </a:t>
                      </a:r>
                      <a:r>
                        <a:rPr lang="en-US" altLang="ko-KR" baseline="0" dirty="0" err="1" smtClean="0">
                          <a:solidFill>
                            <a:srgbClr val="C00000"/>
                          </a:solidFill>
                        </a:rPr>
                        <a:t>PyTorch</a:t>
                      </a:r>
                      <a:endParaRPr lang="en-US" altLang="ko-KR" baseline="0" dirty="0" smtClean="0">
                        <a:solidFill>
                          <a:srgbClr val="C00000"/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aseline="0" dirty="0" smtClean="0"/>
                        <a:t>Programing of CNN</a:t>
                      </a:r>
                      <a:endParaRPr lang="ko-KR" altLang="en-US" dirty="0" smtClean="0"/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/21 Capstone 1st design review</a:t>
                      </a:r>
                      <a:endParaRPr lang="ko-KR" altLang="en-US" i="1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2513174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24-2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err="1" smtClean="0"/>
                        <a:t>Choosuk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o Class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0239609"/>
                  </a:ext>
                </a:extLst>
              </a:tr>
              <a:tr h="63299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.0 SLAM</a:t>
                      </a:r>
                      <a:r>
                        <a:rPr lang="en-US" altLang="ko-KR" baseline="0" dirty="0" smtClean="0"/>
                        <a:t> basic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2 due: Customized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CNN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Programing structure:</a:t>
                      </a:r>
                      <a:r>
                        <a:rPr lang="en-US" altLang="ko-KR" baseline="0" dirty="0" smtClean="0">
                          <a:solidFill>
                            <a:schemeClr val="tx1"/>
                          </a:solidFill>
                        </a:rPr>
                        <a:t> ROS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5691821"/>
                  </a:ext>
                </a:extLst>
              </a:tr>
              <a:tr h="400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.1 SLAM package in RO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</a:t>
                      </a:r>
                      <a:r>
                        <a:rPr lang="en-US" altLang="ko-KR" baseline="0" dirty="0" smtClean="0"/>
                        <a:t> of </a:t>
                      </a:r>
                      <a:r>
                        <a:rPr lang="en-US" altLang="ko-KR" dirty="0" smtClean="0"/>
                        <a:t>Hector SLAM</a:t>
                      </a:r>
                      <a:endParaRPr lang="ko-KR" altLang="en-US" dirty="0" smtClean="0"/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Assignment #3 due: Basic ROS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313479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15-1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Midterm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o Class,</a:t>
                      </a:r>
                      <a:r>
                        <a:rPr lang="en-US" altLang="ko-KR" baseline="0" dirty="0" smtClean="0"/>
                        <a:t> No exam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0552108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urse schedul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7855" y="1659835"/>
            <a:ext cx="8796632" cy="1659835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228499" y="3739310"/>
            <a:ext cx="8796632" cy="1250133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110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67855" y="955796"/>
          <a:ext cx="8780166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4576">
                  <a:extLst>
                    <a:ext uri="{9D8B030D-6E8A-4147-A177-3AD203B41FA5}">
                      <a16:colId xmlns:a16="http://schemas.microsoft.com/office/drawing/2014/main" val="1938484931"/>
                    </a:ext>
                  </a:extLst>
                </a:gridCol>
                <a:gridCol w="1083183">
                  <a:extLst>
                    <a:ext uri="{9D8B030D-6E8A-4147-A177-3AD203B41FA5}">
                      <a16:colId xmlns:a16="http://schemas.microsoft.com/office/drawing/2014/main" val="474286730"/>
                    </a:ext>
                  </a:extLst>
                </a:gridCol>
                <a:gridCol w="2957946">
                  <a:extLst>
                    <a:ext uri="{9D8B030D-6E8A-4147-A177-3AD203B41FA5}">
                      <a16:colId xmlns:a16="http://schemas.microsoft.com/office/drawing/2014/main" val="1057545690"/>
                    </a:ext>
                  </a:extLst>
                </a:gridCol>
                <a:gridCol w="4214461">
                  <a:extLst>
                    <a:ext uri="{9D8B030D-6E8A-4147-A177-3AD203B41FA5}">
                      <a16:colId xmlns:a16="http://schemas.microsoft.com/office/drawing/2014/main" val="71919200"/>
                    </a:ext>
                  </a:extLst>
                </a:gridCol>
              </a:tblGrid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W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Dat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Clas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Active</a:t>
                      </a:r>
                      <a:r>
                        <a:rPr lang="en-US" altLang="ko-KR" baseline="0" dirty="0" smtClean="0"/>
                        <a:t> learning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5793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2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.2 SLAM for Capstone projec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SLAM &amp; path planning</a:t>
                      </a:r>
                      <a:endParaRPr lang="en-US" altLang="ko-KR" i="1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10/26 Capstone 2nd design review</a:t>
                      </a:r>
                      <a:endParaRPr lang="ko-KR" altLang="en-US" i="1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2592754"/>
                  </a:ext>
                </a:extLst>
              </a:tr>
              <a:tr h="2954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2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.0 Reinforcement</a:t>
                      </a:r>
                      <a:r>
                        <a:rPr lang="en-US" altLang="ko-KR" baseline="0" dirty="0" smtClean="0"/>
                        <a:t> learning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4 due: Customized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SLAM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DQN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5927871"/>
                  </a:ext>
                </a:extLst>
              </a:tr>
              <a:tr h="22509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.1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Deep Q-learning: environmen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simulator / emulator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9125081"/>
                  </a:ext>
                </a:extLst>
              </a:tr>
              <a:tr h="154763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1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3.2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DQN: learning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Capstone-vehicle</a:t>
                      </a:r>
                      <a:r>
                        <a:rPr lang="en-US" altLang="ko-KR" dirty="0" smtClean="0"/>
                        <a:t> learning network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53557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1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3.3. DQN:</a:t>
                      </a:r>
                      <a:r>
                        <a:rPr lang="en-US" altLang="ko-KR" baseline="0" dirty="0" smtClean="0"/>
                        <a:t> testing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5 due: DQN code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Capstone-vehicle testing</a:t>
                      </a:r>
                      <a:endParaRPr lang="en-US" altLang="ko-KR" i="1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55728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2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Real system implementati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Capstone</a:t>
                      </a:r>
                      <a:r>
                        <a:rPr lang="en-US" altLang="ko-KR" baseline="0" dirty="0" smtClean="0"/>
                        <a:t> system testing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11/30 Capstone Final demo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1098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5</a:t>
                      </a:r>
                      <a:endParaRPr lang="ko-KR" alt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12/3</a:t>
                      </a:r>
                      <a:endParaRPr lang="ko-KR" altLang="en-US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6 due: Total system code</a:t>
                      </a:r>
                      <a:endParaRPr lang="ko-KR" altLang="en-US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35048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51389" y="1324102"/>
            <a:ext cx="8796632" cy="584212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251389" y="2007705"/>
            <a:ext cx="8796632" cy="2454965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572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urse Syllabu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ecture</a:t>
            </a:r>
          </a:p>
          <a:p>
            <a:pPr lvl="1"/>
            <a:r>
              <a:rPr lang="en-US" altLang="ko-KR" dirty="0"/>
              <a:t>Class </a:t>
            </a:r>
            <a:r>
              <a:rPr lang="en-US" altLang="ko-KR" dirty="0" smtClean="0"/>
              <a:t>lecture &amp; active learning: Mon 4:00~5:00 pm, </a:t>
            </a:r>
            <a:r>
              <a:rPr lang="en-US" altLang="ko-KR" dirty="0"/>
              <a:t>ME building </a:t>
            </a:r>
            <a:r>
              <a:rPr lang="en-US" altLang="ko-KR" dirty="0" smtClean="0"/>
              <a:t>2OOO</a:t>
            </a:r>
            <a:endParaRPr lang="en-US" altLang="ko-KR" dirty="0"/>
          </a:p>
          <a:p>
            <a:pPr marL="457200" lvl="1" indent="0">
              <a:buNone/>
            </a:pPr>
            <a:endParaRPr lang="en-US" altLang="ko-KR" dirty="0"/>
          </a:p>
          <a:p>
            <a:r>
              <a:rPr lang="en-US" altLang="ko-KR" dirty="0" smtClean="0"/>
              <a:t>Evaluation </a:t>
            </a:r>
            <a:r>
              <a:rPr lang="en-US" altLang="ko-KR" dirty="0"/>
              <a:t>guideline</a:t>
            </a:r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b="1" dirty="0">
                <a:solidFill>
                  <a:srgbClr val="0000CC"/>
                </a:solidFill>
              </a:rPr>
              <a:t>1) </a:t>
            </a:r>
            <a:r>
              <a:rPr lang="en-US" altLang="ko-KR" b="1" dirty="0" smtClean="0">
                <a:solidFill>
                  <a:srgbClr val="0000CC"/>
                </a:solidFill>
              </a:rPr>
              <a:t>Six code review reports :  #1~#5 (10%, each), #6 (30% each)</a:t>
            </a:r>
            <a:endParaRPr lang="en-US" altLang="ko-KR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ko-KR" b="1" dirty="0">
                <a:solidFill>
                  <a:srgbClr val="0000CC"/>
                </a:solidFill>
              </a:rPr>
              <a:t>	2) </a:t>
            </a:r>
            <a:r>
              <a:rPr lang="en-US" altLang="ko-KR" b="1" dirty="0" smtClean="0">
                <a:solidFill>
                  <a:srgbClr val="0000CC"/>
                </a:solidFill>
              </a:rPr>
              <a:t>Attendance and class participation 20%</a:t>
            </a:r>
            <a:endParaRPr lang="en-US" altLang="ko-KR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ko-KR" b="1" dirty="0">
                <a:solidFill>
                  <a:srgbClr val="0000CC"/>
                </a:solidFill>
              </a:rPr>
              <a:t>	</a:t>
            </a:r>
          </a:p>
          <a:p>
            <a:r>
              <a:rPr lang="en-US" altLang="ko-KR" dirty="0" smtClean="0"/>
              <a:t>Syllabus</a:t>
            </a:r>
            <a:r>
              <a:rPr lang="en-US" altLang="ko-KR" dirty="0"/>
              <a:t>, weekly notices, forms, and lecture notes will be uploaded on the course web at </a:t>
            </a:r>
            <a:r>
              <a:rPr lang="en-US" altLang="ko-KR" dirty="0" smtClean="0"/>
              <a:t>KLMS, and </a:t>
            </a:r>
            <a:r>
              <a:rPr lang="en-US" altLang="ko-KR" dirty="0" err="1" smtClean="0"/>
              <a:t>github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5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gramming structure &amp; code review</a:t>
            </a:r>
            <a:endParaRPr lang="ko-KR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Data prep programming</a:t>
            </a:r>
          </a:p>
          <a:p>
            <a:r>
              <a:rPr lang="en-US" altLang="ko-KR" dirty="0" smtClean="0"/>
              <a:t>Architecture programing</a:t>
            </a:r>
          </a:p>
          <a:p>
            <a:pPr lvl="1"/>
            <a:r>
              <a:rPr lang="en-US" altLang="ko-KR" dirty="0" smtClean="0"/>
              <a:t>Module programing</a:t>
            </a:r>
          </a:p>
          <a:p>
            <a:pPr lvl="1"/>
            <a:r>
              <a:rPr lang="en-US" altLang="ko-KR" dirty="0" smtClean="0"/>
              <a:t>Inter-module control</a:t>
            </a:r>
          </a:p>
          <a:p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Interface programing</a:t>
            </a:r>
          </a:p>
          <a:p>
            <a:pPr lvl="1"/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Interface for software modules</a:t>
            </a:r>
          </a:p>
          <a:p>
            <a:pPr lvl="1"/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Interface for different devices</a:t>
            </a:r>
          </a:p>
          <a:p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Procedure</a:t>
            </a:r>
          </a:p>
          <a:p>
            <a:endParaRPr lang="en-US" altLang="ko-KR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altLang="ko-KR" dirty="0" smtClean="0"/>
              <a:t>Sample code(s) will be provided and you are supposed to modify them to fit your system </a:t>
            </a:r>
          </a:p>
          <a:p>
            <a:pPr lvl="1"/>
            <a:r>
              <a:rPr lang="en-US" altLang="ko-KR" dirty="0" smtClean="0"/>
              <a:t>Code review of sample code</a:t>
            </a:r>
          </a:p>
          <a:p>
            <a:pPr lvl="1"/>
            <a:r>
              <a:rPr lang="en-US" altLang="ko-KR" dirty="0" smtClean="0"/>
              <a:t>Code review of your own (customized) code</a:t>
            </a:r>
            <a:endParaRPr lang="ko-KR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6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x) Programming 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" y="819150"/>
            <a:ext cx="7915275" cy="603885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918401" y="940373"/>
            <a:ext cx="6169308" cy="1200329"/>
            <a:chOff x="6951893" y="1360416"/>
            <a:chExt cx="6169308" cy="1200329"/>
          </a:xfrm>
        </p:grpSpPr>
        <p:sp>
          <p:nvSpPr>
            <p:cNvPr id="6" name="TextBox 5"/>
            <p:cNvSpPr txBox="1"/>
            <p:nvPr/>
          </p:nvSpPr>
          <p:spPr>
            <a:xfrm>
              <a:off x="7561742" y="1360416"/>
              <a:ext cx="555945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파이썬의 필요한 모듈을 임폴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mport necessary module</a:t>
              </a:r>
            </a:p>
            <a:p>
              <a:endPara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*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듈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Module)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은 파이썬 코드를 논리적으로 묶어서 관리하고 사용할 수 있도록 하는 것으로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보통 하나의 파이썬 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.</a:t>
              </a:r>
              <a:r>
                <a:rPr lang="en-US" altLang="ko-KR" sz="1200" dirty="0" err="1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y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파일이 하나의 모듈이 된다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.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듈 안에는 함수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클래스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혹은 변수들이 정의될 수 있으며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실행 코드를 포함할 수도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있다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6951893" y="173757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647352" y="2240669"/>
            <a:ext cx="4534952" cy="1015663"/>
            <a:chOff x="6951893" y="1360416"/>
            <a:chExt cx="4534952" cy="1015663"/>
          </a:xfrm>
        </p:grpSpPr>
        <p:sp>
          <p:nvSpPr>
            <p:cNvPr id="12" name="TextBox 11"/>
            <p:cNvSpPr txBox="1"/>
            <p:nvPr/>
          </p:nvSpPr>
          <p:spPr>
            <a:xfrm>
              <a:off x="7561743" y="1360416"/>
              <a:ext cx="392510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듈안의 함수만 임폴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mport necessary function from module</a:t>
              </a:r>
            </a:p>
            <a:p>
              <a:endPara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*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하나의 모듈 안에는 여러 함수들이 존재할 수 있는데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이 중 하나의 함수만을 불러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용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6951893" y="173757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1752600" y="3607061"/>
            <a:ext cx="6456222" cy="461665"/>
            <a:chOff x="5030623" y="1360416"/>
            <a:chExt cx="6456222" cy="461665"/>
          </a:xfrm>
        </p:grpSpPr>
        <p:sp>
          <p:nvSpPr>
            <p:cNvPr id="16" name="TextBox 15"/>
            <p:cNvSpPr txBox="1"/>
            <p:nvPr/>
          </p:nvSpPr>
          <p:spPr>
            <a:xfrm>
              <a:off x="7561743" y="1360416"/>
              <a:ext cx="39251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머신 러닝 라이브러리인 파이톨치 임폴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mport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yTorch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a machine learning library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30623" y="1591248"/>
              <a:ext cx="2623686" cy="22907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4"/>
          <p:cNvGrpSpPr/>
          <p:nvPr/>
        </p:nvGrpSpPr>
        <p:grpSpPr>
          <a:xfrm>
            <a:off x="4376286" y="4413882"/>
            <a:ext cx="4416584" cy="742566"/>
            <a:chOff x="6925375" y="1360416"/>
            <a:chExt cx="4416584" cy="742566"/>
          </a:xfrm>
        </p:grpSpPr>
        <p:sp>
          <p:nvSpPr>
            <p:cNvPr id="22" name="TextBox 21"/>
            <p:cNvSpPr txBox="1"/>
            <p:nvPr/>
          </p:nvSpPr>
          <p:spPr>
            <a:xfrm>
              <a:off x="7561743" y="1360416"/>
              <a:ext cx="37802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시뮬레이션 라이브러리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gym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에서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artpole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시뮬레이션 환경을 불러서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nv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라는 </a:t>
              </a:r>
              <a:r>
                <a:rPr lang="ko-KR" altLang="en-US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클라스명으로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저장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3" name="Straight Connector 16"/>
            <p:cNvCxnSpPr/>
            <p:nvPr/>
          </p:nvCxnSpPr>
          <p:spPr>
            <a:xfrm flipV="1">
              <a:off x="6925375" y="159124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14"/>
          <p:cNvGrpSpPr/>
          <p:nvPr/>
        </p:nvGrpSpPr>
        <p:grpSpPr>
          <a:xfrm>
            <a:off x="2882900" y="5426794"/>
            <a:ext cx="5909970" cy="461665"/>
            <a:chOff x="6711306" y="1490243"/>
            <a:chExt cx="4775539" cy="472211"/>
          </a:xfrm>
        </p:grpSpPr>
        <p:sp>
          <p:nvSpPr>
            <p:cNvPr id="25" name="TextBox 24"/>
            <p:cNvSpPr txBox="1"/>
            <p:nvPr/>
          </p:nvSpPr>
          <p:spPr>
            <a:xfrm>
              <a:off x="8191744" y="1490243"/>
              <a:ext cx="3295101" cy="472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학습 시키는 네트워크의 성능을 실시간으로 저장하여 관측하기위해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ensorboardX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의 함수 정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6" name="Straight Connector 16"/>
            <p:cNvCxnSpPr/>
            <p:nvPr/>
          </p:nvCxnSpPr>
          <p:spPr>
            <a:xfrm>
              <a:off x="6711306" y="1559070"/>
              <a:ext cx="1480437" cy="31944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직선 연결선 8"/>
          <p:cNvCxnSpPr/>
          <p:nvPr/>
        </p:nvCxnSpPr>
        <p:spPr>
          <a:xfrm>
            <a:off x="516467" y="3937000"/>
            <a:ext cx="1236133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/>
          <p:cNvCxnSpPr/>
          <p:nvPr/>
        </p:nvCxnSpPr>
        <p:spPr>
          <a:xfrm>
            <a:off x="1752600" y="4413882"/>
            <a:ext cx="567267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/>
          <p:cNvCxnSpPr/>
          <p:nvPr/>
        </p:nvCxnSpPr>
        <p:spPr>
          <a:xfrm>
            <a:off x="1105601" y="4900947"/>
            <a:ext cx="1236133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497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" y="822037"/>
            <a:ext cx="8001000" cy="5953125"/>
          </a:xfrm>
          <a:prstGeom prst="rect">
            <a:avLst/>
          </a:prstGeom>
        </p:spPr>
      </p:pic>
      <p:grpSp>
        <p:nvGrpSpPr>
          <p:cNvPr id="5" name="Group 14"/>
          <p:cNvGrpSpPr/>
          <p:nvPr/>
        </p:nvGrpSpPr>
        <p:grpSpPr>
          <a:xfrm>
            <a:off x="3950207" y="619064"/>
            <a:ext cx="5083690" cy="609889"/>
            <a:chOff x="6925375" y="1294918"/>
            <a:chExt cx="4322958" cy="808064"/>
          </a:xfrm>
        </p:grpSpPr>
        <p:sp>
          <p:nvSpPr>
            <p:cNvPr id="7" name="TextBox 6"/>
            <p:cNvSpPr txBox="1"/>
            <p:nvPr/>
          </p:nvSpPr>
          <p:spPr>
            <a:xfrm>
              <a:off x="7337486" y="1294918"/>
              <a:ext cx="3910847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batch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이즈에 맞게 저장된 데이터 셋을 </a:t>
              </a:r>
              <a:r>
                <a:rPr lang="ko-KR" altLang="en-US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랜덤하게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선택해주는 함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8" name="Straight Connector 16"/>
            <p:cNvCxnSpPr/>
            <p:nvPr/>
          </p:nvCxnSpPr>
          <p:spPr>
            <a:xfrm flipV="1">
              <a:off x="6925375" y="159124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4"/>
          <p:cNvGrpSpPr/>
          <p:nvPr/>
        </p:nvGrpSpPr>
        <p:grpSpPr>
          <a:xfrm>
            <a:off x="3595878" y="1644073"/>
            <a:ext cx="5193792" cy="560454"/>
            <a:chOff x="6925375" y="1360416"/>
            <a:chExt cx="4416584" cy="742566"/>
          </a:xfrm>
        </p:grpSpPr>
        <p:sp>
          <p:nvSpPr>
            <p:cNvPr id="10" name="TextBox 9"/>
            <p:cNvSpPr txBox="1"/>
            <p:nvPr/>
          </p:nvSpPr>
          <p:spPr>
            <a:xfrm>
              <a:off x="7561743" y="1360416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메모리에 할당된 사이즈 출력 함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1" name="Straight Connector 16"/>
            <p:cNvCxnSpPr/>
            <p:nvPr/>
          </p:nvCxnSpPr>
          <p:spPr>
            <a:xfrm flipV="1">
              <a:off x="6925375" y="159124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4"/>
          <p:cNvGrpSpPr/>
          <p:nvPr/>
        </p:nvGrpSpPr>
        <p:grpSpPr>
          <a:xfrm>
            <a:off x="2582266" y="2318057"/>
            <a:ext cx="5041087" cy="310572"/>
            <a:chOff x="7055229" y="1360416"/>
            <a:chExt cx="4286730" cy="411488"/>
          </a:xfrm>
        </p:grpSpPr>
        <p:sp>
          <p:nvSpPr>
            <p:cNvPr id="13" name="TextBox 12"/>
            <p:cNvSpPr txBox="1"/>
            <p:nvPr/>
          </p:nvSpPr>
          <p:spPr>
            <a:xfrm>
              <a:off x="7561743" y="1360416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QN_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델을 정의하는 클래스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4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934517" y="2890213"/>
            <a:ext cx="5041087" cy="310571"/>
            <a:chOff x="7055229" y="1360417"/>
            <a:chExt cx="4286730" cy="411487"/>
          </a:xfrm>
        </p:grpSpPr>
        <p:sp>
          <p:nvSpPr>
            <p:cNvPr id="16" name="TextBox 15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QN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네트워크의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layer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구조를 설정 여기서는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NN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을 사용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4"/>
          <p:cNvGrpSpPr/>
          <p:nvPr/>
        </p:nvGrpSpPr>
        <p:grpSpPr>
          <a:xfrm>
            <a:off x="3177914" y="5193048"/>
            <a:ext cx="5041087" cy="310571"/>
            <a:chOff x="7055229" y="1360417"/>
            <a:chExt cx="4286730" cy="411487"/>
          </a:xfrm>
        </p:grpSpPr>
        <p:sp>
          <p:nvSpPr>
            <p:cNvPr id="19" name="TextBox 18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orward step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에서 넣어줄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 function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정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0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493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4375"/>
            <a:ext cx="8905875" cy="6143625"/>
          </a:xfrm>
          <a:prstGeom prst="rect">
            <a:avLst/>
          </a:prstGeom>
        </p:spPr>
      </p:pic>
      <p:grpSp>
        <p:nvGrpSpPr>
          <p:cNvPr id="5" name="Group 14"/>
          <p:cNvGrpSpPr/>
          <p:nvPr/>
        </p:nvGrpSpPr>
        <p:grpSpPr>
          <a:xfrm>
            <a:off x="3302273" y="1008753"/>
            <a:ext cx="5041087" cy="310571"/>
            <a:chOff x="7055229" y="1360417"/>
            <a:chExt cx="4286730" cy="411487"/>
          </a:xfrm>
        </p:grpSpPr>
        <p:sp>
          <p:nvSpPr>
            <p:cNvPr id="6" name="TextBox 5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위에서 설정한 모델 정의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double DQN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을 두 모델 정의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</a:p>
          </p:txBody>
        </p:sp>
        <p:cxnSp>
          <p:nvCxnSpPr>
            <p:cNvPr id="7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4"/>
          <p:cNvGrpSpPr/>
          <p:nvPr/>
        </p:nvGrpSpPr>
        <p:grpSpPr>
          <a:xfrm>
            <a:off x="4469586" y="2126760"/>
            <a:ext cx="4516291" cy="310571"/>
            <a:chOff x="7055229" y="1360417"/>
            <a:chExt cx="4286730" cy="411487"/>
          </a:xfrm>
        </p:grpSpPr>
        <p:sp>
          <p:nvSpPr>
            <p:cNvPr id="9" name="TextBox 8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최적화 알고리즘 정의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여기서는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MS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용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</a:p>
          </p:txBody>
        </p:sp>
        <p:cxnSp>
          <p:nvCxnSpPr>
            <p:cNvPr id="10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4"/>
          <p:cNvGrpSpPr/>
          <p:nvPr/>
        </p:nvGrpSpPr>
        <p:grpSpPr>
          <a:xfrm>
            <a:off x="3086100" y="2731710"/>
            <a:ext cx="4347736" cy="276999"/>
            <a:chOff x="6071026" y="1360417"/>
            <a:chExt cx="5270933" cy="474742"/>
          </a:xfrm>
        </p:grpSpPr>
        <p:sp>
          <p:nvSpPr>
            <p:cNvPr id="12" name="TextBox 11"/>
            <p:cNvSpPr txBox="1"/>
            <p:nvPr/>
          </p:nvSpPr>
          <p:spPr>
            <a:xfrm>
              <a:off x="7561743" y="1360417"/>
              <a:ext cx="3780216" cy="47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playbuffer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이즈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및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함수 선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3" name="Straight Connector 16"/>
            <p:cNvCxnSpPr/>
            <p:nvPr/>
          </p:nvCxnSpPr>
          <p:spPr>
            <a:xfrm>
              <a:off x="6071026" y="1417955"/>
              <a:ext cx="1583283" cy="17329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4"/>
          <p:cNvGrpSpPr/>
          <p:nvPr/>
        </p:nvGrpSpPr>
        <p:grpSpPr>
          <a:xfrm>
            <a:off x="2842602" y="3919642"/>
            <a:ext cx="4516291" cy="310571"/>
            <a:chOff x="7055229" y="1360417"/>
            <a:chExt cx="4286730" cy="411487"/>
          </a:xfrm>
        </p:grpSpPr>
        <p:sp>
          <p:nvSpPr>
            <p:cNvPr id="15" name="TextBox 14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psilon greedy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알고리즘에 따른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on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선택 함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6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218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oal of this cours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00CC"/>
                </a:solidFill>
              </a:rPr>
              <a:t>Let students learn and experience how recent AI/Autonomous vehicle techniques are implemented in the mechanical system</a:t>
            </a:r>
          </a:p>
          <a:p>
            <a:r>
              <a:rPr lang="ko-KR" altLang="en-US" dirty="0" smtClean="0">
                <a:solidFill>
                  <a:srgbClr val="0000CC"/>
                </a:solidFill>
              </a:rPr>
              <a:t>학생들이 최근 주목받는 인공지능</a:t>
            </a:r>
            <a:r>
              <a:rPr lang="en-US" altLang="ko-KR" dirty="0" smtClean="0">
                <a:solidFill>
                  <a:srgbClr val="0000CC"/>
                </a:solidFill>
              </a:rPr>
              <a:t>/</a:t>
            </a:r>
            <a:r>
              <a:rPr lang="ko-KR" altLang="en-US" dirty="0" smtClean="0">
                <a:solidFill>
                  <a:srgbClr val="0000CC"/>
                </a:solidFill>
              </a:rPr>
              <a:t>자율주행 등 </a:t>
            </a:r>
            <a:r>
              <a:rPr lang="en-US" altLang="ko-KR" dirty="0" smtClean="0">
                <a:solidFill>
                  <a:srgbClr val="0000CC"/>
                </a:solidFill>
              </a:rPr>
              <a:t>4</a:t>
            </a:r>
            <a:r>
              <a:rPr lang="ko-KR" altLang="en-US" dirty="0" smtClean="0">
                <a:solidFill>
                  <a:srgbClr val="0000CC"/>
                </a:solidFill>
              </a:rPr>
              <a:t>차산업혁명 기술이 어떻게 기계공학과에서 다루는 시스템에 적용되는지를 배우고 실습하도록 하는 것</a:t>
            </a:r>
            <a:endParaRPr lang="en-US" altLang="ko-KR" dirty="0" smtClean="0">
              <a:solidFill>
                <a:srgbClr val="0000CC"/>
              </a:solidFill>
            </a:endParaRPr>
          </a:p>
          <a:p>
            <a:endParaRPr lang="en-US" altLang="ko-KR" dirty="0"/>
          </a:p>
          <a:p>
            <a:r>
              <a:rPr lang="en-US" altLang="ko-KR" dirty="0" smtClean="0">
                <a:solidFill>
                  <a:srgbClr val="A50021"/>
                </a:solidFill>
              </a:rPr>
              <a:t>Ultimately, students would know that the AI TOOLS are (just) tools that you could use for making machines autonomous</a:t>
            </a:r>
          </a:p>
          <a:p>
            <a:r>
              <a:rPr lang="ko-KR" altLang="en-US" dirty="0" smtClean="0">
                <a:solidFill>
                  <a:srgbClr val="A50021"/>
                </a:solidFill>
              </a:rPr>
              <a:t>그리하여 학생들이 시스템을 발전시키는데 </a:t>
            </a:r>
            <a:r>
              <a:rPr lang="en-US" altLang="ko-KR" dirty="0" smtClean="0">
                <a:solidFill>
                  <a:srgbClr val="A50021"/>
                </a:solidFill>
              </a:rPr>
              <a:t>AI</a:t>
            </a:r>
            <a:r>
              <a:rPr lang="ko-KR" altLang="en-US" dirty="0" smtClean="0">
                <a:solidFill>
                  <a:srgbClr val="A50021"/>
                </a:solidFill>
              </a:rPr>
              <a:t> 관련 기술을 도구로 사용할 수 있다는 것을 알게 하는 것</a:t>
            </a:r>
            <a:endParaRPr lang="en-US" altLang="ko-KR" dirty="0" smtClean="0">
              <a:solidFill>
                <a:srgbClr val="A50021"/>
              </a:solidFill>
            </a:endParaRPr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32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6973" y="2172591"/>
            <a:ext cx="2289409" cy="3211364"/>
            <a:chOff x="606973" y="2172591"/>
            <a:chExt cx="2289409" cy="3211364"/>
          </a:xfrm>
        </p:grpSpPr>
        <p:sp>
          <p:nvSpPr>
            <p:cNvPr id="4" name="TextBox 3"/>
            <p:cNvSpPr txBox="1"/>
            <p:nvPr/>
          </p:nvSpPr>
          <p:spPr>
            <a:xfrm>
              <a:off x="606973" y="2172591"/>
              <a:ext cx="22894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Main.py (learning)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619676" y="2188781"/>
              <a:ext cx="2276705" cy="3195174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050289" y="2156401"/>
            <a:ext cx="2289408" cy="3211364"/>
            <a:chOff x="3050289" y="2156401"/>
            <a:chExt cx="2289408" cy="3211364"/>
          </a:xfrm>
        </p:grpSpPr>
        <p:sp>
          <p:nvSpPr>
            <p:cNvPr id="6" name="TextBox 5"/>
            <p:cNvSpPr txBox="1"/>
            <p:nvPr/>
          </p:nvSpPr>
          <p:spPr>
            <a:xfrm>
              <a:off x="3050289" y="2156401"/>
              <a:ext cx="16129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imulator.py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062992" y="2172591"/>
              <a:ext cx="2276705" cy="3195174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93604" y="2156401"/>
            <a:ext cx="2289408" cy="3211364"/>
            <a:chOff x="5493604" y="2156401"/>
            <a:chExt cx="2289408" cy="3211364"/>
          </a:xfrm>
        </p:grpSpPr>
        <p:sp>
          <p:nvSpPr>
            <p:cNvPr id="10" name="TextBox 9"/>
            <p:cNvSpPr txBox="1"/>
            <p:nvPr/>
          </p:nvSpPr>
          <p:spPr>
            <a:xfrm>
              <a:off x="5493604" y="2156401"/>
              <a:ext cx="17604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Test_DQN.py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506307" y="2172591"/>
              <a:ext cx="2276705" cy="3195174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96766" y="953391"/>
            <a:ext cx="8382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전체 프로그래밍의 기능적 모듈 등에 대한 분석</a:t>
            </a:r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lso analyze the functional modules of main-simulator-</a:t>
            </a:r>
            <a:r>
              <a:rPr lang="en-US" altLang="ko-KR" sz="2000" dirty="0" err="1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test_DQN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cod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2779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8041" y="923636"/>
            <a:ext cx="8827454" cy="5569239"/>
          </a:xfrm>
        </p:spPr>
        <p:txBody>
          <a:bodyPr/>
          <a:lstStyle/>
          <a:p>
            <a:r>
              <a:rPr lang="ko-KR" altLang="en-US" dirty="0" smtClean="0"/>
              <a:t>각 모듈 코드의 개념</a:t>
            </a:r>
            <a:r>
              <a:rPr lang="en-US" altLang="ko-KR" dirty="0" smtClean="0"/>
              <a:t>, </a:t>
            </a:r>
            <a:r>
              <a:rPr lang="ko-KR" altLang="en-US" dirty="0" smtClean="0"/>
              <a:t>구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세부 내용에 대한 리뷰 작성</a:t>
            </a:r>
            <a:endParaRPr lang="en-US" altLang="ko-KR" dirty="0" smtClean="0"/>
          </a:p>
          <a:p>
            <a:r>
              <a:rPr lang="en-US" altLang="ko-KR" dirty="0" smtClean="0"/>
              <a:t>Review the concept, sub-structure of the code</a:t>
            </a:r>
          </a:p>
          <a:p>
            <a:pPr marL="0" indent="0">
              <a:buNone/>
            </a:pP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34680" y="6594475"/>
            <a:ext cx="2057400" cy="263526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91519" y="2463090"/>
            <a:ext cx="3313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ain_learning.py (learning)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504222" y="2479279"/>
            <a:ext cx="5492497" cy="3812489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708051" y="2825947"/>
            <a:ext cx="1532792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mport simulator.py</a:t>
            </a:r>
          </a:p>
          <a:p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mport DQN.py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708051" y="4231019"/>
            <a:ext cx="649537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ain:</a:t>
            </a:r>
            <a:endParaRPr lang="ko-KR" altLang="en-US" sz="14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708051" y="2964799"/>
            <a:ext cx="4085513" cy="830997"/>
            <a:chOff x="3708051" y="2964799"/>
            <a:chExt cx="4085513" cy="830997"/>
          </a:xfrm>
        </p:grpSpPr>
        <p:sp>
          <p:nvSpPr>
            <p:cNvPr id="45" name="TextBox 44"/>
            <p:cNvSpPr txBox="1"/>
            <p:nvPr/>
          </p:nvSpPr>
          <p:spPr>
            <a:xfrm>
              <a:off x="6260772" y="2964799"/>
              <a:ext cx="153279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rameter Setting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Batch size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psilon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Learning rate,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tc</a:t>
              </a:r>
              <a:endPara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708051" y="3387212"/>
              <a:ext cx="1829347" cy="30777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et DQN</a:t>
              </a:r>
              <a:r>
                <a:rPr lang="ko-KR" altLang="en-US" sz="14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4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parameters</a:t>
              </a:r>
              <a:endParaRPr lang="ko-KR" altLang="en-US" sz="14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50" name="Straight Connector 49"/>
            <p:cNvCxnSpPr>
              <a:stCxn id="47" idx="3"/>
              <a:endCxn id="45" idx="1"/>
            </p:cNvCxnSpPr>
            <p:nvPr/>
          </p:nvCxnSpPr>
          <p:spPr>
            <a:xfrm flipV="1">
              <a:off x="5537398" y="3380298"/>
              <a:ext cx="723374" cy="160803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3909903" y="4610015"/>
            <a:ext cx="29883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err="1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nv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: simulator(parameters defined above)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708051" y="3721110"/>
            <a:ext cx="2121093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et simulator parameters</a:t>
            </a:r>
            <a:endParaRPr lang="ko-KR" altLang="en-US" sz="14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909307" y="4850113"/>
            <a:ext cx="2949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ode: DQN </a:t>
            </a:r>
            <a:r>
              <a:rPr lang="en-US" altLang="ko-KR" sz="12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(parameters defined above)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189" y="1990090"/>
            <a:ext cx="3501280" cy="4088905"/>
            <a:chOff x="63189" y="1990090"/>
            <a:chExt cx="3501280" cy="4088905"/>
          </a:xfrm>
        </p:grpSpPr>
        <p:grpSp>
          <p:nvGrpSpPr>
            <p:cNvPr id="7" name="Group 6"/>
            <p:cNvGrpSpPr/>
            <p:nvPr/>
          </p:nvGrpSpPr>
          <p:grpSpPr>
            <a:xfrm>
              <a:off x="63189" y="1990090"/>
              <a:ext cx="3501280" cy="4088905"/>
              <a:chOff x="63189" y="1990090"/>
              <a:chExt cx="3501280" cy="408890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988737" y="5678885"/>
                <a:ext cx="252755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RGB</a:t>
                </a:r>
                <a:r>
                  <a:rPr lang="ko-KR" altLang="en-US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 </a:t>
                </a:r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display for user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3180828" y="3608844"/>
                <a:ext cx="0" cy="2127774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Elbow Connector 23"/>
              <p:cNvCxnSpPr/>
              <p:nvPr/>
            </p:nvCxnSpPr>
            <p:spPr>
              <a:xfrm rot="10800000">
                <a:off x="757181" y="3564121"/>
                <a:ext cx="2246667" cy="701286"/>
              </a:xfrm>
              <a:prstGeom prst="bentConnector3">
                <a:avLst>
                  <a:gd name="adj1" fmla="val 99891"/>
                </a:avLst>
              </a:prstGeom>
              <a:ln w="1905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V="1">
                <a:off x="3003848" y="3564119"/>
                <a:ext cx="0" cy="701289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 35"/>
              <p:cNvGrpSpPr/>
              <p:nvPr/>
            </p:nvGrpSpPr>
            <p:grpSpPr>
              <a:xfrm flipH="1" flipV="1">
                <a:off x="757181" y="2479279"/>
                <a:ext cx="2246667" cy="701289"/>
                <a:chOff x="1042224" y="2715210"/>
                <a:chExt cx="2246667" cy="701289"/>
              </a:xfrm>
            </p:grpSpPr>
            <p:cxnSp>
              <p:nvCxnSpPr>
                <p:cNvPr id="34" name="Elbow Connector 33"/>
                <p:cNvCxnSpPr/>
                <p:nvPr/>
              </p:nvCxnSpPr>
              <p:spPr>
                <a:xfrm rot="10800000">
                  <a:off x="1042224" y="2715212"/>
                  <a:ext cx="2246667" cy="701286"/>
                </a:xfrm>
                <a:prstGeom prst="bentConnector3">
                  <a:avLst>
                    <a:gd name="adj1" fmla="val 99891"/>
                  </a:avLst>
                </a:prstGeom>
                <a:ln w="19050">
                  <a:solidFill>
                    <a:srgbClr val="0000CC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3288891" y="2715210"/>
                  <a:ext cx="0" cy="701289"/>
                </a:xfrm>
                <a:prstGeom prst="line">
                  <a:avLst/>
                </a:prstGeom>
                <a:ln w="19050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TextBox 36"/>
              <p:cNvSpPr txBox="1"/>
              <p:nvPr/>
            </p:nvSpPr>
            <p:spPr>
              <a:xfrm>
                <a:off x="63189" y="4294236"/>
                <a:ext cx="35012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Image(grey scale) information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483224" y="2448195"/>
                <a:ext cx="931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Action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361782" y="1990090"/>
                <a:ext cx="1037463" cy="40011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Loop A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364554" y="3147967"/>
              <a:ext cx="3199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[DQN]            [Simulator]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909307" y="5337955"/>
            <a:ext cx="4910980" cy="377473"/>
            <a:chOff x="3909307" y="5337955"/>
            <a:chExt cx="4910980" cy="377473"/>
          </a:xfrm>
        </p:grpSpPr>
        <p:sp>
          <p:nvSpPr>
            <p:cNvPr id="56" name="TextBox 55"/>
            <p:cNvSpPr txBox="1"/>
            <p:nvPr/>
          </p:nvSpPr>
          <p:spPr>
            <a:xfrm>
              <a:off x="3909307" y="5438429"/>
              <a:ext cx="6976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Loop A</a:t>
              </a:r>
              <a:endPara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34049" y="5337955"/>
              <a:ext cx="35862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im learning of the above neural network model</a:t>
              </a:r>
              <a:endPara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31" name="Straight Connector 30"/>
            <p:cNvCxnSpPr>
              <a:stCxn id="56" idx="3"/>
              <a:endCxn id="30" idx="1"/>
            </p:cNvCxnSpPr>
            <p:nvPr/>
          </p:nvCxnSpPr>
          <p:spPr>
            <a:xfrm flipV="1">
              <a:off x="4606934" y="5476455"/>
              <a:ext cx="627115" cy="10047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170384" y="6361413"/>
            <a:ext cx="8374408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Are you familiar to functions, modules, packages, class in Python?</a:t>
            </a:r>
            <a:endParaRPr lang="ko-KR" altLang="en-US" sz="2000" dirty="0">
              <a:solidFill>
                <a:srgbClr val="00660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7843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8" grpId="0" animBg="1"/>
      <p:bldP spid="52" grpId="0"/>
      <p:bldP spid="53" grpId="0" animBg="1"/>
      <p:bldP spid="55" grpId="0"/>
      <p:bldP spid="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ython package</a:t>
            </a:r>
            <a:endParaRPr lang="ko-KR" alt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파이썬에서 </a:t>
            </a:r>
            <a:r>
              <a:rPr lang="ko-KR" altLang="en-US" dirty="0">
                <a:solidFill>
                  <a:srgbClr val="0000CC"/>
                </a:solidFill>
              </a:rPr>
              <a:t>모듈은 하나의 </a:t>
            </a:r>
            <a:r>
              <a:rPr lang="en-US" altLang="ko-KR" dirty="0">
                <a:solidFill>
                  <a:srgbClr val="0000CC"/>
                </a:solidFill>
              </a:rPr>
              <a:t>.</a:t>
            </a:r>
            <a:r>
              <a:rPr lang="en-US" altLang="ko-KR" dirty="0" err="1">
                <a:solidFill>
                  <a:srgbClr val="0000CC"/>
                </a:solidFill>
              </a:rPr>
              <a:t>py</a:t>
            </a:r>
            <a:r>
              <a:rPr lang="en-US" altLang="ko-KR" dirty="0">
                <a:solidFill>
                  <a:srgbClr val="0000CC"/>
                </a:solidFill>
              </a:rPr>
              <a:t> </a:t>
            </a:r>
            <a:r>
              <a:rPr lang="ko-KR" altLang="en-US" dirty="0">
                <a:solidFill>
                  <a:srgbClr val="0000CC"/>
                </a:solidFill>
              </a:rPr>
              <a:t>파일</a:t>
            </a:r>
            <a:r>
              <a:rPr lang="ko-KR" altLang="en-US" dirty="0"/>
              <a:t>을 가리키며</a:t>
            </a:r>
            <a:r>
              <a:rPr lang="en-US" altLang="ko-KR" dirty="0"/>
              <a:t>, </a:t>
            </a:r>
            <a:r>
              <a:rPr lang="ko-KR" altLang="en-US" dirty="0">
                <a:solidFill>
                  <a:srgbClr val="00B0F0"/>
                </a:solidFill>
              </a:rPr>
              <a:t>패키지는 이러한 모듈들을 모은 컬렉션</a:t>
            </a:r>
            <a:r>
              <a:rPr lang="ko-KR" altLang="en-US" dirty="0"/>
              <a:t>을 </a:t>
            </a:r>
            <a:r>
              <a:rPr lang="ko-KR" altLang="en-US" dirty="0" smtClean="0"/>
              <a:t>가리킴</a:t>
            </a:r>
            <a:endParaRPr lang="en-US" altLang="ko-KR" dirty="0" smtClean="0"/>
          </a:p>
          <a:p>
            <a:r>
              <a:rPr lang="en-US" altLang="ko-KR" dirty="0"/>
              <a:t>In Python, </a:t>
            </a:r>
            <a:r>
              <a:rPr lang="en-US" altLang="ko-KR" dirty="0">
                <a:solidFill>
                  <a:srgbClr val="0000CC"/>
                </a:solidFill>
              </a:rPr>
              <a:t>a module means a single .</a:t>
            </a:r>
            <a:r>
              <a:rPr lang="en-US" altLang="ko-KR" dirty="0" err="1">
                <a:solidFill>
                  <a:srgbClr val="0000CC"/>
                </a:solidFill>
              </a:rPr>
              <a:t>py</a:t>
            </a:r>
            <a:r>
              <a:rPr lang="en-US" altLang="ko-KR" dirty="0">
                <a:solidFill>
                  <a:srgbClr val="0000CC"/>
                </a:solidFill>
              </a:rPr>
              <a:t> file</a:t>
            </a:r>
            <a:r>
              <a:rPr lang="en-US" altLang="ko-KR" dirty="0"/>
              <a:t>, and </a:t>
            </a:r>
            <a:r>
              <a:rPr lang="en-US" altLang="ko-KR" dirty="0">
                <a:solidFill>
                  <a:srgbClr val="00B0F0"/>
                </a:solidFill>
              </a:rPr>
              <a:t>a package </a:t>
            </a:r>
            <a:r>
              <a:rPr lang="en-US" altLang="ko-KR" dirty="0" smtClean="0">
                <a:solidFill>
                  <a:srgbClr val="00B0F0"/>
                </a:solidFill>
              </a:rPr>
              <a:t>means a </a:t>
            </a:r>
            <a:r>
              <a:rPr lang="en-US" altLang="ko-KR" dirty="0">
                <a:solidFill>
                  <a:srgbClr val="00B0F0"/>
                </a:solidFill>
              </a:rPr>
              <a:t>collection of these modules</a:t>
            </a:r>
            <a:r>
              <a:rPr lang="en-US" altLang="ko-KR" dirty="0"/>
              <a:t>. </a:t>
            </a:r>
          </a:p>
          <a:p>
            <a:r>
              <a:rPr lang="ko-KR" altLang="en-US" dirty="0" err="1" smtClean="0"/>
              <a:t>파이썬의</a:t>
            </a:r>
            <a:r>
              <a:rPr lang="ko-KR" altLang="en-US" dirty="0" smtClean="0"/>
              <a:t> </a:t>
            </a:r>
            <a:r>
              <a:rPr lang="ko-KR" altLang="en-US" dirty="0">
                <a:solidFill>
                  <a:srgbClr val="006600"/>
                </a:solidFill>
              </a:rPr>
              <a:t>패키지는 하나의 디렉토리에 놓여진 모듈들의 집합</a:t>
            </a:r>
            <a:r>
              <a:rPr lang="ko-KR" altLang="en-US" dirty="0"/>
              <a:t>을 가리키는데</a:t>
            </a:r>
            <a:r>
              <a:rPr lang="en-US" altLang="ko-KR" dirty="0"/>
              <a:t>, </a:t>
            </a:r>
            <a:r>
              <a:rPr lang="ko-KR" altLang="en-US" dirty="0"/>
              <a:t>그 디렉토리에는 일반적으로 </a:t>
            </a:r>
            <a:r>
              <a:rPr lang="en-US" altLang="ko-KR" dirty="0"/>
              <a:t>__init__.py </a:t>
            </a:r>
            <a:r>
              <a:rPr lang="ko-KR" altLang="en-US" dirty="0"/>
              <a:t>라는 패키지 초기화 파일이 </a:t>
            </a:r>
            <a:r>
              <a:rPr lang="ko-KR" altLang="en-US" dirty="0" smtClean="0"/>
              <a:t>존재</a:t>
            </a:r>
            <a:endParaRPr lang="en-US" altLang="ko-KR" dirty="0" smtClean="0"/>
          </a:p>
          <a:p>
            <a:r>
              <a:rPr lang="en-US" altLang="ko-KR" dirty="0" smtClean="0"/>
              <a:t>A </a:t>
            </a:r>
            <a:r>
              <a:rPr lang="en-US" altLang="ko-KR" dirty="0"/>
              <a:t>package in Python refers </a:t>
            </a:r>
            <a:r>
              <a:rPr lang="en-US" altLang="ko-KR" dirty="0">
                <a:solidFill>
                  <a:srgbClr val="006600"/>
                </a:solidFill>
              </a:rPr>
              <a:t>to a set of modules placed in a directory</a:t>
            </a:r>
            <a:r>
              <a:rPr lang="en-US" altLang="ko-KR" dirty="0"/>
              <a:t>, which usually contains a package initialization file called __init__.py</a:t>
            </a:r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06968" y="4417789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Rectangle 16"/>
          <p:cNvSpPr/>
          <p:nvPr/>
        </p:nvSpPr>
        <p:spPr>
          <a:xfrm>
            <a:off x="2300797" y="4615317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Rectangle 17"/>
          <p:cNvSpPr/>
          <p:nvPr/>
        </p:nvSpPr>
        <p:spPr>
          <a:xfrm>
            <a:off x="2494626" y="4812845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Rectangle 18"/>
          <p:cNvSpPr/>
          <p:nvPr/>
        </p:nvSpPr>
        <p:spPr>
          <a:xfrm>
            <a:off x="2688455" y="5029038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Rounded Rectangle 19"/>
          <p:cNvSpPr/>
          <p:nvPr/>
        </p:nvSpPr>
        <p:spPr>
          <a:xfrm>
            <a:off x="1402672" y="4172504"/>
            <a:ext cx="6107837" cy="2177795"/>
          </a:xfrm>
          <a:prstGeom prst="round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755282" y="5029038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odule</a:t>
            </a:r>
            <a:endParaRPr lang="ko-KR" altLang="en-US" sz="2000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43094" y="3748675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ackage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161249" y="4989553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2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55078" y="5187081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01052" y="5377211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odule</a:t>
            </a:r>
            <a:endParaRPr lang="ko-KR" altLang="en-US" sz="2000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770246" y="4812844"/>
            <a:ext cx="1987213" cy="1273929"/>
          </a:xfrm>
          <a:prstGeom prst="round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5070414" y="4399798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ackage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58259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464" y="4146003"/>
            <a:ext cx="6083935" cy="2309231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ython package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67855" y="923636"/>
            <a:ext cx="8654472" cy="2620015"/>
          </a:xfrm>
        </p:spPr>
        <p:txBody>
          <a:bodyPr>
            <a:normAutofit/>
          </a:bodyPr>
          <a:lstStyle/>
          <a:p>
            <a:r>
              <a:rPr lang="ko-KR" altLang="en-US" dirty="0"/>
              <a:t>파이썬으로 큰 프로젝트를 수행하게 될 때</a:t>
            </a:r>
            <a:r>
              <a:rPr lang="en-US" altLang="ko-KR" dirty="0"/>
              <a:t>, </a:t>
            </a:r>
            <a:r>
              <a:rPr lang="ko-KR" altLang="en-US" dirty="0"/>
              <a:t>모든 모듈을 한 디렉토리에 모아 두기 보다는 각 영역별로 디렉토리</a:t>
            </a:r>
            <a:r>
              <a:rPr lang="en-US" altLang="ko-KR" dirty="0"/>
              <a:t>/</a:t>
            </a:r>
            <a:r>
              <a:rPr lang="ko-KR" altLang="en-US" dirty="0"/>
              <a:t>서브디렉토리를 만들고 계층적인 카테고리로 묶어서 패키지별로 관리하는 것이 편리하고 효율적이다</a:t>
            </a:r>
            <a:r>
              <a:rPr lang="en-US" altLang="ko-KR" dirty="0"/>
              <a:t>. </a:t>
            </a:r>
            <a:r>
              <a:rPr lang="en-US" altLang="ko-KR" dirty="0" smtClean="0"/>
              <a:t> </a:t>
            </a:r>
          </a:p>
          <a:p>
            <a:r>
              <a:rPr lang="en-US" altLang="ko-KR" dirty="0"/>
              <a:t>When you run a large project with Python, it's convenient and efficient to group all the modules in a </a:t>
            </a:r>
            <a:r>
              <a:rPr lang="en-US" altLang="ko-KR" dirty="0" smtClean="0"/>
              <a:t>hierarchical under the directories/subdirectories rather </a:t>
            </a:r>
            <a:r>
              <a:rPr lang="en-US" altLang="ko-KR" dirty="0"/>
              <a:t>than a directory and manage them on a package-by-package basis</a:t>
            </a: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3825821" y="3645250"/>
            <a:ext cx="5131852" cy="1620516"/>
            <a:chOff x="3731847" y="5365000"/>
            <a:chExt cx="5131852" cy="1620516"/>
          </a:xfrm>
        </p:grpSpPr>
        <p:sp>
          <p:nvSpPr>
            <p:cNvPr id="20" name="TextBox 19"/>
            <p:cNvSpPr txBox="1"/>
            <p:nvPr/>
          </p:nvSpPr>
          <p:spPr>
            <a:xfrm>
              <a:off x="4815796" y="5365000"/>
              <a:ext cx="404790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subdirectory</a:t>
              </a:r>
              <a:r>
                <a:rPr lang="ko-KR" altLang="en-US" sz="2000" dirty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2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f “account” package</a:t>
              </a:r>
            </a:p>
          </p:txBody>
        </p:sp>
        <p:cxnSp>
          <p:nvCxnSpPr>
            <p:cNvPr id="22" name="Straight Arrow Connector 21"/>
            <p:cNvCxnSpPr>
              <a:stCxn id="20" idx="1"/>
            </p:cNvCxnSpPr>
            <p:nvPr/>
          </p:nvCxnSpPr>
          <p:spPr>
            <a:xfrm flipH="1">
              <a:off x="3731847" y="5565055"/>
              <a:ext cx="1083949" cy="1420461"/>
            </a:xfrm>
            <a:prstGeom prst="straightConnector1">
              <a:avLst/>
            </a:prstGeom>
            <a:ln w="3810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367246" y="4802444"/>
            <a:ext cx="2524542" cy="1248735"/>
            <a:chOff x="-73225" y="4434697"/>
            <a:chExt cx="2524542" cy="1248735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1608466" y="4641573"/>
              <a:ext cx="790615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660702" y="5509590"/>
              <a:ext cx="790615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-73225" y="4434697"/>
              <a:ext cx="221224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irectory 1 of “models” packag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0603" y="5283322"/>
              <a:ext cx="1401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irectory 2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985592" y="5478569"/>
            <a:ext cx="2954749" cy="961057"/>
            <a:chOff x="3545121" y="5110822"/>
            <a:chExt cx="2954749" cy="961057"/>
          </a:xfrm>
        </p:grpSpPr>
        <p:grpSp>
          <p:nvGrpSpPr>
            <p:cNvPr id="38" name="Group 37"/>
            <p:cNvGrpSpPr/>
            <p:nvPr/>
          </p:nvGrpSpPr>
          <p:grpSpPr>
            <a:xfrm>
              <a:off x="3545121" y="5308674"/>
              <a:ext cx="2954749" cy="763205"/>
              <a:chOff x="3430548" y="4778574"/>
              <a:chExt cx="2954749" cy="763205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5269286" y="5141669"/>
                <a:ext cx="1116011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rgbClr val="00B050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modules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3430548" y="4778574"/>
                <a:ext cx="1838738" cy="565353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Arrow Connector 40"/>
            <p:cNvCxnSpPr/>
            <p:nvPr/>
          </p:nvCxnSpPr>
          <p:spPr>
            <a:xfrm flipH="1" flipV="1">
              <a:off x="3778244" y="5110822"/>
              <a:ext cx="1605615" cy="763205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290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mport Python </a:t>
            </a:r>
            <a:r>
              <a:rPr lang="en-US" altLang="ko-KR" dirty="0"/>
              <a:t>packag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패키지내 모듈을 </a:t>
            </a:r>
            <a:r>
              <a:rPr lang="en-US" altLang="ko-KR" dirty="0"/>
              <a:t>import</a:t>
            </a:r>
            <a:r>
              <a:rPr lang="ko-KR" altLang="en-US" dirty="0"/>
              <a:t>하기 위해서는 </a:t>
            </a:r>
            <a:r>
              <a:rPr lang="en-US" altLang="ko-KR" dirty="0"/>
              <a:t>"import </a:t>
            </a:r>
            <a:r>
              <a:rPr lang="ko-KR" altLang="en-US" dirty="0"/>
              <a:t>패키지명</a:t>
            </a:r>
            <a:r>
              <a:rPr lang="en-US" altLang="ko-KR" dirty="0"/>
              <a:t>.</a:t>
            </a:r>
            <a:r>
              <a:rPr lang="ko-KR" altLang="en-US" dirty="0"/>
              <a:t>모듈명</a:t>
            </a:r>
            <a:r>
              <a:rPr lang="en-US" altLang="ko-KR" dirty="0"/>
              <a:t>"</a:t>
            </a:r>
            <a:r>
              <a:rPr lang="ko-KR" altLang="en-US" dirty="0"/>
              <a:t>과 같이 패키지명을 앞에 붙여 사용한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To import the module in the package, use the package name prefixed with "import package </a:t>
            </a:r>
            <a:r>
              <a:rPr lang="en-US" altLang="ko-KR" dirty="0" err="1"/>
              <a:t>name.module</a:t>
            </a:r>
            <a:r>
              <a:rPr lang="en-US" altLang="ko-KR" dirty="0"/>
              <a:t> name".</a:t>
            </a:r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550" y="2546080"/>
            <a:ext cx="5086350" cy="12001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464" y="4146003"/>
            <a:ext cx="6083935" cy="230923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59869" y="3647774"/>
            <a:ext cx="2701992" cy="400110"/>
            <a:chOff x="259869" y="3647774"/>
            <a:chExt cx="2701992" cy="40011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1152939" y="3667539"/>
              <a:ext cx="180892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59869" y="3647774"/>
              <a:ext cx="17684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ckage nam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496577" y="3647774"/>
            <a:ext cx="1696298" cy="400110"/>
            <a:chOff x="587847" y="3643795"/>
            <a:chExt cx="1696298" cy="400110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1152939" y="3663560"/>
              <a:ext cx="566114" cy="3979"/>
            </a:xfrm>
            <a:prstGeom prst="line">
              <a:avLst/>
            </a:prstGeom>
            <a:ln w="76200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87847" y="3643795"/>
              <a:ext cx="16962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odule name</a:t>
              </a:r>
              <a:endParaRPr lang="ko-KR" altLang="en-US" sz="2000" dirty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52448" y="3666549"/>
            <a:ext cx="2339125" cy="400110"/>
            <a:chOff x="-706369" y="4183954"/>
            <a:chExt cx="2339125" cy="400110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-706369" y="4184944"/>
              <a:ext cx="759917" cy="1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-166134" y="4183954"/>
              <a:ext cx="17988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unction name</a:t>
              </a:r>
              <a:endParaRPr lang="ko-KR" altLang="en-US" sz="2000" dirty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94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130" y="1670983"/>
            <a:ext cx="5129363" cy="24038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mport Python packag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o import a module, try "</a:t>
            </a:r>
            <a:r>
              <a:rPr lang="en-US" altLang="ko-KR" dirty="0"/>
              <a:t>from </a:t>
            </a:r>
            <a:r>
              <a:rPr lang="en-US" altLang="ko-KR" dirty="0" smtClean="0">
                <a:solidFill>
                  <a:srgbClr val="0000CC"/>
                </a:solidFill>
              </a:rPr>
              <a:t>package</a:t>
            </a:r>
            <a:r>
              <a:rPr lang="ko-KR" altLang="en-US" dirty="0" smtClean="0"/>
              <a:t> </a:t>
            </a:r>
            <a:r>
              <a:rPr lang="en-US" altLang="ko-KR" dirty="0"/>
              <a:t>import </a:t>
            </a:r>
            <a:r>
              <a:rPr lang="en-US" altLang="ko-KR" dirty="0" smtClean="0">
                <a:solidFill>
                  <a:srgbClr val="0000CC"/>
                </a:solidFill>
              </a:rPr>
              <a:t>module</a:t>
            </a:r>
            <a:r>
              <a:rPr lang="en-US" altLang="ko-KR" dirty="0" smtClean="0"/>
              <a:t>" </a:t>
            </a:r>
          </a:p>
          <a:p>
            <a:r>
              <a:rPr lang="en-US" altLang="ko-KR" dirty="0" smtClean="0"/>
              <a:t>To import a function, try “from </a:t>
            </a:r>
            <a:r>
              <a:rPr lang="en-US" altLang="ko-KR" dirty="0" err="1" smtClean="0">
                <a:solidFill>
                  <a:srgbClr val="0000CC"/>
                </a:solidFill>
              </a:rPr>
              <a:t>package.module</a:t>
            </a:r>
            <a:r>
              <a:rPr lang="en-US" altLang="ko-KR" dirty="0" smtClean="0">
                <a:solidFill>
                  <a:srgbClr val="0000CC"/>
                </a:solidFill>
              </a:rPr>
              <a:t> </a:t>
            </a:r>
            <a:r>
              <a:rPr lang="en-US" altLang="ko-KR" dirty="0" smtClean="0"/>
              <a:t>import </a:t>
            </a:r>
            <a:r>
              <a:rPr lang="en-US" altLang="ko-KR" dirty="0" smtClean="0">
                <a:solidFill>
                  <a:srgbClr val="0000CC"/>
                </a:solidFill>
              </a:rPr>
              <a:t>function</a:t>
            </a:r>
            <a:r>
              <a:rPr lang="en-US" altLang="ko-KR" dirty="0" smtClean="0"/>
              <a:t>”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464" y="4146003"/>
            <a:ext cx="6083935" cy="2309231"/>
          </a:xfrm>
          <a:prstGeom prst="rect">
            <a:avLst/>
          </a:prstGeom>
        </p:spPr>
      </p:pic>
      <p:grpSp>
        <p:nvGrpSpPr>
          <p:cNvPr id="10" name="Group 19"/>
          <p:cNvGrpSpPr/>
          <p:nvPr/>
        </p:nvGrpSpPr>
        <p:grpSpPr>
          <a:xfrm>
            <a:off x="1561948" y="2605293"/>
            <a:ext cx="3047564" cy="402119"/>
            <a:chOff x="1152939" y="3667539"/>
            <a:chExt cx="3047564" cy="402119"/>
          </a:xfrm>
        </p:grpSpPr>
        <p:cxnSp>
          <p:nvCxnSpPr>
            <p:cNvPr id="11" name="Straight Connector 16"/>
            <p:cNvCxnSpPr/>
            <p:nvPr/>
          </p:nvCxnSpPr>
          <p:spPr>
            <a:xfrm>
              <a:off x="1152939" y="3667539"/>
              <a:ext cx="180892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432070" y="3669548"/>
              <a:ext cx="17684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ckage nam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3" name="Group 21"/>
          <p:cNvGrpSpPr/>
          <p:nvPr/>
        </p:nvGrpSpPr>
        <p:grpSpPr>
          <a:xfrm>
            <a:off x="3942719" y="2369606"/>
            <a:ext cx="2273208" cy="400110"/>
            <a:chOff x="1152939" y="3427873"/>
            <a:chExt cx="2273208" cy="400110"/>
          </a:xfrm>
        </p:grpSpPr>
        <p:cxnSp>
          <p:nvCxnSpPr>
            <p:cNvPr id="14" name="Straight Connector 22"/>
            <p:cNvCxnSpPr/>
            <p:nvPr/>
          </p:nvCxnSpPr>
          <p:spPr>
            <a:xfrm flipV="1">
              <a:off x="1152939" y="3663560"/>
              <a:ext cx="566114" cy="3979"/>
            </a:xfrm>
            <a:prstGeom prst="line">
              <a:avLst/>
            </a:prstGeom>
            <a:ln w="76200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729849" y="3427873"/>
              <a:ext cx="16962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odule name</a:t>
              </a:r>
              <a:endParaRPr lang="ko-KR" altLang="en-US" sz="2000" dirty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1540162" y="3688279"/>
            <a:ext cx="3597135" cy="427285"/>
            <a:chOff x="1152939" y="3667539"/>
            <a:chExt cx="3597135" cy="427285"/>
          </a:xfrm>
        </p:grpSpPr>
        <p:cxnSp>
          <p:nvCxnSpPr>
            <p:cNvPr id="20" name="Straight Connector 16"/>
            <p:cNvCxnSpPr/>
            <p:nvPr/>
          </p:nvCxnSpPr>
          <p:spPr>
            <a:xfrm>
              <a:off x="1152939" y="3667539"/>
              <a:ext cx="180892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830685" y="3694714"/>
              <a:ext cx="29193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ckage + </a:t>
              </a:r>
              <a:r>
                <a:rPr lang="en-US" altLang="ko-KR" sz="2000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odule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nam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4540259" y="3475208"/>
            <a:ext cx="2558807" cy="400110"/>
            <a:chOff x="-706369" y="3947272"/>
            <a:chExt cx="2558807" cy="400110"/>
          </a:xfrm>
        </p:grpSpPr>
        <p:cxnSp>
          <p:nvCxnSpPr>
            <p:cNvPr id="26" name="Straight Connector 26"/>
            <p:cNvCxnSpPr/>
            <p:nvPr/>
          </p:nvCxnSpPr>
          <p:spPr>
            <a:xfrm flipV="1">
              <a:off x="-706369" y="4184944"/>
              <a:ext cx="759917" cy="1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3548" y="3947272"/>
              <a:ext cx="17988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unction name</a:t>
              </a:r>
              <a:endParaRPr lang="ko-KR" altLang="en-US" sz="2000" dirty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760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chine learning code…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90907" y="923636"/>
            <a:ext cx="7331420" cy="556923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ko-KR" b="1" dirty="0">
                <a:solidFill>
                  <a:srgbClr val="00B050"/>
                </a:solidFill>
              </a:rPr>
              <a:t>import</a:t>
            </a:r>
            <a:r>
              <a:rPr lang="en-US" altLang="ko-KR" b="1" dirty="0"/>
              <a:t> torch</a:t>
            </a:r>
          </a:p>
          <a:p>
            <a:pPr marL="0" indent="0">
              <a:buNone/>
            </a:pPr>
            <a:r>
              <a:rPr lang="en-US" altLang="ko-KR" b="1" dirty="0" smtClean="0">
                <a:solidFill>
                  <a:srgbClr val="00B050"/>
                </a:solidFill>
              </a:rPr>
              <a:t>class</a:t>
            </a:r>
            <a:r>
              <a:rPr lang="en-US" altLang="ko-KR" b="1" dirty="0" smtClean="0"/>
              <a:t> </a:t>
            </a:r>
            <a:r>
              <a:rPr lang="en-US" altLang="ko-KR" b="1" dirty="0" err="1"/>
              <a:t>MyReLU</a:t>
            </a:r>
            <a:r>
              <a:rPr lang="en-US" altLang="ko-KR" b="1" dirty="0"/>
              <a:t>(</a:t>
            </a:r>
            <a:r>
              <a:rPr lang="en-US" altLang="ko-KR" b="1" dirty="0" err="1"/>
              <a:t>torch.autograd.Function</a:t>
            </a:r>
            <a:r>
              <a:rPr lang="en-US" altLang="ko-KR" b="1" dirty="0"/>
              <a:t>):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</a:t>
            </a: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"""    XXXX</a:t>
            </a:r>
            <a:endParaRPr lang="ko-KR" altLang="en-US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 err="1" smtClean="0">
                <a:solidFill>
                  <a:srgbClr val="00B050"/>
                </a:solidFill>
              </a:rPr>
              <a:t>def</a:t>
            </a:r>
            <a:r>
              <a:rPr lang="en-US" altLang="ko-KR" b="1" dirty="0" smtClean="0">
                <a:solidFill>
                  <a:srgbClr val="00B050"/>
                </a:solidFill>
              </a:rPr>
              <a:t> </a:t>
            </a:r>
            <a:r>
              <a:rPr lang="en-US" altLang="ko-KR" b="1" dirty="0"/>
              <a:t>forward(</a:t>
            </a:r>
            <a:r>
              <a:rPr lang="en-US" altLang="ko-KR" b="1" dirty="0" err="1"/>
              <a:t>ctx</a:t>
            </a:r>
            <a:r>
              <a:rPr lang="en-US" altLang="ko-KR" b="1" dirty="0"/>
              <a:t>, input):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"""  XXXX</a:t>
            </a:r>
          </a:p>
          <a:p>
            <a:pPr marL="0" indent="0">
              <a:buNone/>
            </a:pPr>
            <a:endParaRPr lang="en-US" altLang="ko-KR" b="1" dirty="0"/>
          </a:p>
          <a:p>
            <a:pPr marL="0" indent="0">
              <a:buNone/>
            </a:pPr>
            <a:r>
              <a:rPr lang="en-US" altLang="ko-KR" b="1" dirty="0" err="1" smtClean="0">
                <a:solidFill>
                  <a:srgbClr val="00B050"/>
                </a:solidFill>
              </a:rPr>
              <a:t>def</a:t>
            </a:r>
            <a:r>
              <a:rPr lang="en-US" altLang="ko-KR" b="1" dirty="0" smtClean="0">
                <a:solidFill>
                  <a:srgbClr val="0000CC"/>
                </a:solidFill>
              </a:rPr>
              <a:t> </a:t>
            </a:r>
            <a:r>
              <a:rPr lang="en-US" altLang="ko-KR" b="1" dirty="0"/>
              <a:t>backward(</a:t>
            </a:r>
            <a:r>
              <a:rPr lang="en-US" altLang="ko-KR" b="1" dirty="0" err="1"/>
              <a:t>ctx</a:t>
            </a:r>
            <a:r>
              <a:rPr lang="en-US" altLang="ko-KR" b="1" dirty="0"/>
              <a:t>, </a:t>
            </a:r>
            <a:r>
              <a:rPr lang="en-US" altLang="ko-KR" b="1" dirty="0" err="1"/>
              <a:t>grad_output</a:t>
            </a:r>
            <a:r>
              <a:rPr lang="en-US" altLang="ko-KR" b="1" dirty="0"/>
              <a:t>):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""" XXXX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input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, =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ctx.saved_tensors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input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=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output.clone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()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input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[input &lt; 0] = 0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return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input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dtype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=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torch.float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ko-KR" b="1" dirty="0"/>
          </a:p>
          <a:p>
            <a:endParaRPr lang="en-US" altLang="ko-KR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94474"/>
            <a:ext cx="27517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ea typeface="나눔명조" panose="02020603020101020101" pitchFamily="18" charset="-127"/>
              </a:rPr>
              <a:t>[http://busterworld.tistory.com/64 [BW</a:t>
            </a:r>
            <a:r>
              <a:rPr lang="en-US" altLang="ko-KR" sz="1200" dirty="0" smtClean="0">
                <a:ea typeface="나눔명조" panose="02020603020101020101" pitchFamily="18" charset="-127"/>
              </a:rPr>
              <a:t>]]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75889" y="1306286"/>
            <a:ext cx="823025" cy="348343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139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클래스는 데이터와 </a:t>
            </a:r>
            <a:r>
              <a:rPr lang="ko-KR" altLang="en-US" dirty="0"/>
              <a:t>그에 대한 처리를 하나로 정의한 </a:t>
            </a:r>
            <a:r>
              <a:rPr lang="ko-KR" altLang="en-US" dirty="0" smtClean="0"/>
              <a:t>것으로 함수와 유사 개념</a:t>
            </a:r>
            <a:endParaRPr lang="en-US" altLang="ko-KR" dirty="0"/>
          </a:p>
          <a:p>
            <a:r>
              <a:rPr lang="en-US" altLang="ko-KR" dirty="0"/>
              <a:t>A class defines data and its processing as </a:t>
            </a:r>
            <a:r>
              <a:rPr lang="en-US" altLang="ko-KR" dirty="0" smtClean="0"/>
              <a:t>one group</a:t>
            </a:r>
          </a:p>
          <a:p>
            <a:endParaRPr lang="en-US" altLang="ko-KR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764019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"""XXXXXXXX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count = 0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ython Clas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391120" y="2374534"/>
            <a:ext cx="2081870" cy="400110"/>
            <a:chOff x="2250679" y="1400146"/>
            <a:chExt cx="2081870" cy="40011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250679" y="1600201"/>
              <a:ext cx="635640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886319" y="1400146"/>
              <a:ext cx="1446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 name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0" y="6563646"/>
            <a:ext cx="23284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200" dirty="0"/>
              <a:t>http://www.dongwun.com/tc/142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86895" y="3708255"/>
            <a:ext cx="1898317" cy="2619951"/>
            <a:chOff x="86895" y="3708255"/>
            <a:chExt cx="1898317" cy="2619951"/>
          </a:xfrm>
        </p:grpSpPr>
        <p:sp>
          <p:nvSpPr>
            <p:cNvPr id="17" name="TextBox 16"/>
            <p:cNvSpPr txBox="1"/>
            <p:nvPr/>
          </p:nvSpPr>
          <p:spPr>
            <a:xfrm>
              <a:off x="86895" y="4589575"/>
              <a:ext cx="15073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escription code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" name="왼쪽 중괄호 2"/>
            <p:cNvSpPr/>
            <p:nvPr/>
          </p:nvSpPr>
          <p:spPr>
            <a:xfrm>
              <a:off x="1714086" y="3708255"/>
              <a:ext cx="271126" cy="2619951"/>
            </a:xfrm>
            <a:prstGeom prst="leftBrace">
              <a:avLst>
                <a:gd name="adj1" fmla="val 34499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155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메서드</a:t>
            </a:r>
            <a:r>
              <a:rPr lang="en-US" altLang="ko-KR" dirty="0"/>
              <a:t>(method): </a:t>
            </a:r>
            <a:r>
              <a:rPr lang="ko-KR" altLang="en-US" dirty="0"/>
              <a:t>클래스의 행위를 표현하는 것으로 클래스 내의 </a:t>
            </a:r>
            <a:r>
              <a:rPr lang="ko-KR" altLang="en-US" dirty="0" smtClean="0"/>
              <a:t>함수</a:t>
            </a:r>
            <a:endParaRPr lang="en-US" altLang="ko-KR" dirty="0" smtClean="0"/>
          </a:p>
          <a:p>
            <a:r>
              <a:rPr lang="en-US" altLang="ko-KR" dirty="0" smtClean="0"/>
              <a:t>Method is a </a:t>
            </a:r>
            <a:r>
              <a:rPr lang="en-US" altLang="ko-KR" dirty="0"/>
              <a:t>function in a class </a:t>
            </a:r>
            <a:r>
              <a:rPr lang="en-US" altLang="ko-KR" dirty="0" smtClean="0"/>
              <a:t>expressing </a:t>
            </a:r>
            <a:r>
              <a:rPr lang="en-US" altLang="ko-KR" dirty="0"/>
              <a:t>the behavior of the class</a:t>
            </a:r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: member </a:t>
            </a:r>
            <a:r>
              <a:rPr lang="en-US" altLang="ko-KR" dirty="0"/>
              <a:t>of Python </a:t>
            </a:r>
            <a:r>
              <a:rPr lang="en-US" altLang="ko-KR" dirty="0" smtClean="0"/>
              <a:t>clas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3" name="Group 2"/>
          <p:cNvGrpSpPr/>
          <p:nvPr/>
        </p:nvGrpSpPr>
        <p:grpSpPr>
          <a:xfrm>
            <a:off x="580243" y="4258064"/>
            <a:ext cx="1357414" cy="1600200"/>
            <a:chOff x="580243" y="4005943"/>
            <a:chExt cx="1357414" cy="1600200"/>
          </a:xfrm>
        </p:grpSpPr>
        <p:sp>
          <p:nvSpPr>
            <p:cNvPr id="20" name="TextBox 19"/>
            <p:cNvSpPr txBox="1"/>
            <p:nvPr/>
          </p:nvSpPr>
          <p:spPr>
            <a:xfrm>
              <a:off x="580243" y="4605988"/>
              <a:ext cx="10775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ethod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741716" y="4005943"/>
              <a:ext cx="195941" cy="1600200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764019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 smtClean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"""XXXXXXXX</a:t>
            </a:r>
          </a:p>
          <a:p>
            <a:endParaRPr lang="en-US" altLang="ko-KR" sz="2000" dirty="0" smtClean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count = 0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b="1" dirty="0" err="1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b="1" dirty="0" err="1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1934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lass variable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클래스 변수</a:t>
            </a:r>
            <a:r>
              <a:rPr lang="en-US" altLang="ko-KR" dirty="0"/>
              <a:t> (class variable</a:t>
            </a:r>
            <a:r>
              <a:rPr lang="en-US" altLang="ko-KR" dirty="0" smtClean="0"/>
              <a:t>)</a:t>
            </a:r>
            <a:r>
              <a:rPr lang="ko-KR" altLang="en-US" dirty="0" smtClean="0"/>
              <a:t>은 메서드 </a:t>
            </a:r>
            <a:r>
              <a:rPr lang="ko-KR" altLang="en-US" dirty="0"/>
              <a:t>밖에 존재하는 </a:t>
            </a:r>
            <a:r>
              <a:rPr lang="ko-KR" altLang="en-US" dirty="0" smtClean="0"/>
              <a:t>변수로 </a:t>
            </a:r>
            <a:r>
              <a:rPr lang="en-US" altLang="ko-KR" dirty="0" smtClean="0"/>
              <a:t>"</a:t>
            </a:r>
            <a:r>
              <a:rPr lang="ko-KR" altLang="en-US" dirty="0"/>
              <a:t>클래스명</a:t>
            </a:r>
            <a:r>
              <a:rPr lang="en-US" altLang="ko-KR" dirty="0"/>
              <a:t>.</a:t>
            </a:r>
            <a:r>
              <a:rPr lang="ko-KR" altLang="en-US" dirty="0"/>
              <a:t>변수명</a:t>
            </a:r>
            <a:r>
              <a:rPr lang="en-US" altLang="ko-KR" dirty="0"/>
              <a:t>" </a:t>
            </a:r>
            <a:r>
              <a:rPr lang="ko-KR" altLang="en-US" dirty="0"/>
              <a:t>으로 엑세스 할 수 있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Class </a:t>
            </a:r>
            <a:r>
              <a:rPr lang="en-US" altLang="ko-KR" dirty="0" smtClean="0"/>
              <a:t>variables is defined outside the method by “</a:t>
            </a:r>
            <a:r>
              <a:rPr lang="en-US" altLang="ko-KR" dirty="0" err="1" smtClean="0"/>
              <a:t>class.variable</a:t>
            </a:r>
            <a:r>
              <a:rPr lang="en-US" altLang="ko-KR" dirty="0" smtClean="0"/>
              <a:t>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64018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"""XXXXXXXX</a:t>
            </a:r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unt = 0</a:t>
            </a:r>
            <a:endParaRPr lang="en-US" altLang="ko-KR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9" name="Group 8"/>
          <p:cNvGrpSpPr/>
          <p:nvPr/>
        </p:nvGrpSpPr>
        <p:grpSpPr>
          <a:xfrm>
            <a:off x="3254289" y="3044948"/>
            <a:ext cx="5303459" cy="549365"/>
            <a:chOff x="3254289" y="3044948"/>
            <a:chExt cx="5303459" cy="549365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3254289" y="3310759"/>
              <a:ext cx="860511" cy="283554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052989" y="3044948"/>
              <a:ext cx="4504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 variable, accessed by ‘</a:t>
              </a:r>
              <a:r>
                <a:rPr lang="en-US" altLang="ko-KR" sz="2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Bdb.count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’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962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eedback from Capstone 1</a:t>
            </a:r>
            <a:endParaRPr lang="ko-KR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67855" y="923636"/>
            <a:ext cx="8505265" cy="5569239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Pros</a:t>
            </a:r>
          </a:p>
          <a:p>
            <a:pPr lvl="1"/>
            <a:r>
              <a:rPr lang="en-US" altLang="ko-KR" dirty="0" smtClean="0"/>
              <a:t>Challenging, fruitful curriculum </a:t>
            </a:r>
          </a:p>
          <a:p>
            <a:pPr lvl="1"/>
            <a:r>
              <a:rPr lang="ko-KR" altLang="en-US" dirty="0" smtClean="0"/>
              <a:t>도전적이지만 많은 것을 배울 수 있었음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Excellent TA support </a:t>
            </a:r>
            <a:r>
              <a:rPr lang="ko-KR" altLang="en-US" dirty="0" smtClean="0"/>
              <a:t>조교들의 지원에 감사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Cons</a:t>
            </a:r>
          </a:p>
          <a:p>
            <a:pPr lvl="1"/>
            <a:r>
              <a:rPr lang="en-US" altLang="ko-KR" dirty="0" smtClean="0"/>
              <a:t>Nonsystematic coding curriculum </a:t>
            </a:r>
            <a:r>
              <a:rPr lang="ko-KR" altLang="en-US" dirty="0" smtClean="0"/>
              <a:t>소프트웨어에 대한 체계적 교육이 없어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Time consuming coding and debugging </a:t>
            </a:r>
            <a:r>
              <a:rPr lang="ko-KR" altLang="en-US" dirty="0" smtClean="0"/>
              <a:t>프로그래밍에 시간이 너무 많이 할애 되었음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ule changes </a:t>
            </a:r>
            <a:r>
              <a:rPr lang="ko-KR" altLang="en-US" dirty="0" smtClean="0"/>
              <a:t>규정 등의 변경에 대한 불만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267855" y="2896302"/>
            <a:ext cx="8606760" cy="2311802"/>
          </a:xfrm>
          <a:prstGeom prst="rect">
            <a:avLst/>
          </a:prstGeom>
          <a:noFill/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034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67854" y="923636"/>
            <a:ext cx="8497005" cy="5569239"/>
          </a:xfrm>
        </p:spPr>
        <p:txBody>
          <a:bodyPr>
            <a:normAutofit/>
          </a:bodyPr>
          <a:lstStyle/>
          <a:p>
            <a:r>
              <a:rPr lang="ko-KR" altLang="en-US" dirty="0"/>
              <a:t>인스턴스 변수</a:t>
            </a:r>
            <a:r>
              <a:rPr lang="en-US" altLang="ko-KR" dirty="0"/>
              <a:t>(Instant </a:t>
            </a:r>
            <a:r>
              <a:rPr lang="en-US" altLang="ko-KR" dirty="0" smtClean="0"/>
              <a:t>variable)</a:t>
            </a:r>
            <a:r>
              <a:rPr lang="ko-KR" altLang="en-US" dirty="0" smtClean="0"/>
              <a:t>는 메서드 </a:t>
            </a:r>
            <a:r>
              <a:rPr lang="ko-KR" altLang="en-US" dirty="0"/>
              <a:t>안에서 사용되면서 </a:t>
            </a:r>
            <a:r>
              <a:rPr lang="en-US" altLang="ko-KR" dirty="0"/>
              <a:t>"self.</a:t>
            </a:r>
            <a:r>
              <a:rPr lang="ko-KR" altLang="en-US" dirty="0"/>
              <a:t>변수명</a:t>
            </a:r>
            <a:r>
              <a:rPr lang="en-US" altLang="ko-KR" dirty="0"/>
              <a:t>"</a:t>
            </a:r>
            <a:r>
              <a:rPr lang="ko-KR" altLang="en-US" dirty="0"/>
              <a:t>처럼 </a:t>
            </a:r>
            <a:r>
              <a:rPr lang="ko-KR" altLang="en-US" dirty="0" smtClean="0"/>
              <a:t>사용된다</a:t>
            </a:r>
            <a:r>
              <a:rPr lang="en-US" altLang="ko-KR" dirty="0" smtClean="0"/>
              <a:t>. </a:t>
            </a:r>
          </a:p>
          <a:p>
            <a:r>
              <a:rPr lang="en-US" altLang="ko-KR" dirty="0" smtClean="0"/>
              <a:t>Instant variable is used </a:t>
            </a:r>
            <a:r>
              <a:rPr lang="en-US" altLang="ko-KR" dirty="0"/>
              <a:t>in a method, such as "</a:t>
            </a:r>
            <a:r>
              <a:rPr lang="en-US" altLang="ko-KR" dirty="0" err="1"/>
              <a:t>self.variable</a:t>
            </a:r>
            <a:r>
              <a:rPr lang="en-US" altLang="ko-KR" dirty="0" smtClean="0"/>
              <a:t>"</a:t>
            </a:r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764018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"""XXXXXXXX</a:t>
            </a:r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count = 0</a:t>
            </a:r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b="1" dirty="0" err="1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stance variable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3" name="Group 2"/>
          <p:cNvGrpSpPr/>
          <p:nvPr/>
        </p:nvGrpSpPr>
        <p:grpSpPr>
          <a:xfrm>
            <a:off x="89457" y="4393871"/>
            <a:ext cx="2353269" cy="1000155"/>
            <a:chOff x="-415611" y="4005943"/>
            <a:chExt cx="2353269" cy="1000155"/>
          </a:xfrm>
        </p:grpSpPr>
        <p:sp>
          <p:nvSpPr>
            <p:cNvPr id="20" name="TextBox 19"/>
            <p:cNvSpPr txBox="1"/>
            <p:nvPr/>
          </p:nvSpPr>
          <p:spPr>
            <a:xfrm>
              <a:off x="-415611" y="4305965"/>
              <a:ext cx="20569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stance variable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740806" y="4005943"/>
              <a:ext cx="196852" cy="1000155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45874" y="3504026"/>
            <a:ext cx="6640619" cy="1015663"/>
            <a:chOff x="2245874" y="3504026"/>
            <a:chExt cx="6640619" cy="1015663"/>
          </a:xfrm>
        </p:grpSpPr>
        <p:sp>
          <p:nvSpPr>
            <p:cNvPr id="5" name="TextBox 4"/>
            <p:cNvSpPr txBox="1"/>
            <p:nvPr/>
          </p:nvSpPr>
          <p:spPr>
            <a:xfrm>
              <a:off x="5429727" y="3504026"/>
              <a:ext cx="345676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 initializer that sets the</a:t>
              </a:r>
            </a:p>
            <a:p>
              <a:pPr marL="342900" indent="-342900">
                <a:buFontTx/>
                <a:buChar char="-"/>
              </a:pP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stance variable</a:t>
              </a:r>
            </a:p>
            <a:p>
              <a:pPr marL="342900" indent="-342900">
                <a:buFontTx/>
                <a:buChar char="-"/>
              </a:pP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itialize the object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245874" y="4393871"/>
              <a:ext cx="3183853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599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783" y="3138898"/>
            <a:ext cx="5805303" cy="30710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5229" y="3138899"/>
            <a:ext cx="3483744" cy="30710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bject in Python Class 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클래스를 사용하기 위해 객체</a:t>
            </a:r>
            <a:r>
              <a:rPr lang="en-US" altLang="ko-KR" dirty="0"/>
              <a:t>(Object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생성해야 하며 </a:t>
            </a:r>
            <a:r>
              <a:rPr lang="en-US" altLang="ko-KR" dirty="0" smtClean="0"/>
              <a:t>"</a:t>
            </a:r>
            <a:r>
              <a:rPr lang="ko-KR" altLang="en-US" dirty="0"/>
              <a:t>객체변수명 </a:t>
            </a:r>
            <a:r>
              <a:rPr lang="en-US" altLang="ko-KR" dirty="0"/>
              <a:t>= </a:t>
            </a:r>
            <a:r>
              <a:rPr lang="ko-KR" altLang="en-US" dirty="0"/>
              <a:t>클래스명</a:t>
            </a:r>
            <a:r>
              <a:rPr lang="en-US" altLang="ko-KR" dirty="0"/>
              <a:t>()"</a:t>
            </a:r>
            <a:r>
              <a:rPr lang="ko-KR" altLang="en-US" dirty="0"/>
              <a:t>과 같이 클래스명을 함수 호출하는 것처럼 사용하면 된다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r>
              <a:rPr lang="en-US" altLang="ko-KR" dirty="0"/>
              <a:t>To use a class, you first need to create an object from the class. To create an object in Python, use the class name as if you were calling a function like "object variable name = class name </a:t>
            </a:r>
            <a:r>
              <a:rPr lang="en-US" altLang="ko-KR" dirty="0" smtClean="0"/>
              <a:t>()".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242326" y="4321153"/>
            <a:ext cx="1376971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sp>
        <p:nvSpPr>
          <p:cNvPr id="7" name="직사각형 6"/>
          <p:cNvSpPr/>
          <p:nvPr/>
        </p:nvSpPr>
        <p:spPr>
          <a:xfrm>
            <a:off x="733097" y="3138898"/>
            <a:ext cx="4298778" cy="668474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731414" y="3948454"/>
            <a:ext cx="4298778" cy="2363133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Straight Connector 10"/>
          <p:cNvCxnSpPr/>
          <p:nvPr/>
        </p:nvCxnSpPr>
        <p:spPr>
          <a:xfrm>
            <a:off x="1678797" y="4725801"/>
            <a:ext cx="1056520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0"/>
          <p:cNvCxnSpPr/>
          <p:nvPr/>
        </p:nvCxnSpPr>
        <p:spPr>
          <a:xfrm>
            <a:off x="1678797" y="5169863"/>
            <a:ext cx="1695024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0"/>
          <p:cNvCxnSpPr/>
          <p:nvPr/>
        </p:nvCxnSpPr>
        <p:spPr>
          <a:xfrm>
            <a:off x="6518652" y="4259493"/>
            <a:ext cx="1365161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그룹 23"/>
          <p:cNvGrpSpPr/>
          <p:nvPr/>
        </p:nvGrpSpPr>
        <p:grpSpPr>
          <a:xfrm>
            <a:off x="5719824" y="2441768"/>
            <a:ext cx="3301575" cy="1265166"/>
            <a:chOff x="5719824" y="2441768"/>
            <a:chExt cx="3301575" cy="1265166"/>
          </a:xfrm>
        </p:grpSpPr>
        <p:grpSp>
          <p:nvGrpSpPr>
            <p:cNvPr id="13" name="Group 12"/>
            <p:cNvGrpSpPr/>
            <p:nvPr/>
          </p:nvGrpSpPr>
          <p:grpSpPr>
            <a:xfrm>
              <a:off x="5719824" y="2441768"/>
              <a:ext cx="3301575" cy="1265166"/>
              <a:chOff x="5719824" y="2441768"/>
              <a:chExt cx="3301575" cy="1265166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5719824" y="3706934"/>
                <a:ext cx="2280782" cy="0"/>
              </a:xfrm>
              <a:prstGeom prst="line">
                <a:avLst/>
              </a:prstGeom>
              <a:ln w="76200">
                <a:solidFill>
                  <a:srgbClr val="0000CC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6439328" y="2441768"/>
                <a:ext cx="25820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Class “Rectangle” is assigned to an object “r”</a:t>
                </a:r>
                <a:endParaRPr lang="ko-KR" altLang="en-US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cxnSp>
          <p:nvCxnSpPr>
            <p:cNvPr id="22" name="직선 화살표 연결선 21"/>
            <p:cNvCxnSpPr/>
            <p:nvPr/>
          </p:nvCxnSpPr>
          <p:spPr>
            <a:xfrm flipH="1">
              <a:off x="6408683" y="3062424"/>
              <a:ext cx="446430" cy="410711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Connector 10"/>
          <p:cNvCxnSpPr/>
          <p:nvPr/>
        </p:nvCxnSpPr>
        <p:spPr>
          <a:xfrm>
            <a:off x="5836071" y="5111802"/>
            <a:ext cx="1365161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2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heritance of Clas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(</a:t>
            </a:r>
            <a:r>
              <a:rPr lang="ko-KR" altLang="en-US" dirty="0" smtClean="0"/>
              <a:t>부모</a:t>
            </a:r>
            <a:r>
              <a:rPr lang="en-US" altLang="ko-KR" dirty="0" smtClean="0"/>
              <a:t>)</a:t>
            </a:r>
            <a:r>
              <a:rPr lang="ko-KR" altLang="en-US" dirty="0" smtClean="0"/>
              <a:t>클래스는 다른</a:t>
            </a:r>
            <a:r>
              <a:rPr lang="en-US" altLang="ko-KR" dirty="0" smtClean="0"/>
              <a:t>(</a:t>
            </a:r>
            <a:r>
              <a:rPr lang="ko-KR" altLang="en-US" dirty="0" smtClean="0"/>
              <a:t>자식</a:t>
            </a:r>
            <a:r>
              <a:rPr lang="en-US" altLang="ko-KR" dirty="0" smtClean="0"/>
              <a:t>)</a:t>
            </a:r>
            <a:r>
              <a:rPr lang="ko-KR" altLang="en-US" dirty="0" smtClean="0"/>
              <a:t> 클래스로 상속되며 상속 </a:t>
            </a:r>
            <a:r>
              <a:rPr lang="ko-KR" altLang="en-US" dirty="0"/>
              <a:t>받기 위해서는 파생클래스</a:t>
            </a:r>
            <a:r>
              <a:rPr lang="en-US" altLang="ko-KR" dirty="0"/>
              <a:t>(</a:t>
            </a:r>
            <a:r>
              <a:rPr lang="ko-KR" altLang="en-US" dirty="0"/>
              <a:t>자식클래스</a:t>
            </a:r>
            <a:r>
              <a:rPr lang="en-US" altLang="ko-KR" dirty="0"/>
              <a:t>)</a:t>
            </a:r>
            <a:r>
              <a:rPr lang="ko-KR" altLang="en-US" dirty="0"/>
              <a:t>에서 클래스명 뒤에 베이스클래스</a:t>
            </a:r>
            <a:r>
              <a:rPr lang="en-US" altLang="ko-KR" dirty="0"/>
              <a:t>(</a:t>
            </a:r>
            <a:r>
              <a:rPr lang="ko-KR" altLang="en-US" dirty="0"/>
              <a:t>부모클래스</a:t>
            </a:r>
            <a:r>
              <a:rPr lang="en-US" altLang="ko-KR" dirty="0"/>
              <a:t>) </a:t>
            </a:r>
            <a:r>
              <a:rPr lang="ko-KR" altLang="en-US" dirty="0"/>
              <a:t>이름을 괄호와 함께 넣어 주면 된다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r>
              <a:rPr lang="en-US" altLang="ko-KR" dirty="0" smtClean="0"/>
              <a:t>To </a:t>
            </a:r>
            <a:r>
              <a:rPr lang="en-US" altLang="ko-KR" dirty="0"/>
              <a:t>inherit a class, you can put the base class (parent class) name in parentheses in the derived class (child class), followed by the class name.</a:t>
            </a:r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4736" y="2714158"/>
            <a:ext cx="4779077" cy="39057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9" name="Group 8"/>
          <p:cNvGrpSpPr/>
          <p:nvPr/>
        </p:nvGrpSpPr>
        <p:grpSpPr>
          <a:xfrm>
            <a:off x="126185" y="4886436"/>
            <a:ext cx="3578501" cy="1161797"/>
            <a:chOff x="-1640843" y="4005943"/>
            <a:chExt cx="3578501" cy="1161797"/>
          </a:xfrm>
        </p:grpSpPr>
        <p:sp>
          <p:nvSpPr>
            <p:cNvPr id="10" name="TextBox 9"/>
            <p:cNvSpPr txBox="1"/>
            <p:nvPr/>
          </p:nvSpPr>
          <p:spPr>
            <a:xfrm>
              <a:off x="-1640843" y="4152077"/>
              <a:ext cx="312022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og, Duck are child class that inherits the functions from parent class “Animal”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1740806" y="4005943"/>
              <a:ext cx="196852" cy="1000155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667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heritance of Clas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334215" y="822037"/>
            <a:ext cx="4743450" cy="43993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3334215" y="5244010"/>
            <a:ext cx="5791200" cy="145526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8" name="Group 7"/>
          <p:cNvGrpSpPr/>
          <p:nvPr/>
        </p:nvGrpSpPr>
        <p:grpSpPr>
          <a:xfrm>
            <a:off x="267855" y="4760285"/>
            <a:ext cx="3656850" cy="1938992"/>
            <a:chOff x="240417" y="5251392"/>
            <a:chExt cx="3656850" cy="1938992"/>
          </a:xfrm>
        </p:grpSpPr>
        <p:sp>
          <p:nvSpPr>
            <p:cNvPr id="10" name="TextBox 9"/>
            <p:cNvSpPr txBox="1"/>
            <p:nvPr/>
          </p:nvSpPr>
          <p:spPr>
            <a:xfrm>
              <a:off x="240417" y="5251392"/>
              <a:ext cx="323329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자식클래스는 부모클래스의 </a:t>
              </a:r>
              <a:r>
                <a:rPr lang="ko-KR" altLang="en-US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멤버들을 호출하거나 사용할 수 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있다 </a:t>
              </a:r>
              <a:endPara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pPr algn="r"/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hild </a:t>
              </a:r>
              <a:r>
                <a:rPr lang="en-US" altLang="ko-KR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es can call or use members of the 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rent class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3700415" y="5962672"/>
              <a:ext cx="196852" cy="1000155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4515194" y="6021732"/>
            <a:ext cx="1004661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62128" y="1778360"/>
            <a:ext cx="1186272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515194" y="6261339"/>
            <a:ext cx="737031" cy="9205"/>
          </a:xfrm>
          <a:prstGeom prst="line">
            <a:avLst/>
          </a:prstGeom>
          <a:ln w="762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62128" y="2070353"/>
            <a:ext cx="1186272" cy="0"/>
          </a:xfrm>
          <a:prstGeom prst="line">
            <a:avLst/>
          </a:prstGeom>
          <a:ln w="762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515194" y="6566299"/>
            <a:ext cx="737031" cy="9205"/>
          </a:xfrm>
          <a:prstGeom prst="line">
            <a:avLst/>
          </a:prstGeom>
          <a:ln w="76200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062128" y="3748962"/>
            <a:ext cx="1305218" cy="0"/>
          </a:xfrm>
          <a:prstGeom prst="line">
            <a:avLst/>
          </a:prstGeom>
          <a:ln w="76200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972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e learning : week 1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ython review</a:t>
            </a:r>
          </a:p>
          <a:p>
            <a:r>
              <a:rPr lang="en-US" altLang="ko-KR" dirty="0" smtClean="0"/>
              <a:t>Python module, package, class coding practice</a:t>
            </a:r>
          </a:p>
          <a:p>
            <a:r>
              <a:rPr lang="en-US" altLang="ko-KR" dirty="0" err="1" smtClean="0"/>
              <a:t>PyTorch</a:t>
            </a:r>
            <a:r>
              <a:rPr lang="en-US" altLang="ko-KR" dirty="0" smtClean="0"/>
              <a:t> review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11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1.0 Machine learning </a:t>
            </a:r>
            <a:r>
              <a:rPr lang="en-US" altLang="ko-KR" dirty="0" smtClean="0"/>
              <a:t>basic</a:t>
            </a:r>
            <a:endParaRPr lang="ko-KR" alt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86600" y="6594475"/>
            <a:ext cx="2057400" cy="263525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70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I, Machine learning, Deep learning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 w="28575"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/>
          <a:lstStyle/>
          <a:p>
            <a:r>
              <a:rPr lang="en-US" altLang="ko-KR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US" altLang="ko-KR" dirty="0" smtClean="0"/>
              <a:t>rtificial </a:t>
            </a:r>
            <a:r>
              <a:rPr lang="en-US" altLang="ko-KR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altLang="ko-KR" dirty="0" smtClean="0"/>
              <a:t>ntelligence: technique which enables </a:t>
            </a:r>
            <a:r>
              <a:rPr lang="en-US" altLang="ko-K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mputers to mimic human behavior</a:t>
            </a:r>
            <a:endParaRPr lang="ko-KR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330035" y="2078181"/>
            <a:ext cx="7135091" cy="4123748"/>
          </a:xfrm>
          <a:prstGeom prst="rect">
            <a:avLst/>
          </a:prstGeom>
          <a:ln w="28575">
            <a:solidFill>
              <a:srgbClr val="00B0F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>
                <a:solidFill>
                  <a:srgbClr val="00B0F0"/>
                </a:solidFill>
              </a:rPr>
              <a:t>Machine learning</a:t>
            </a:r>
            <a:r>
              <a:rPr lang="en-US" altLang="ko-KR" dirty="0" smtClean="0"/>
              <a:t>: Subset of AI technique which uses statistical methods to enables </a:t>
            </a:r>
            <a:r>
              <a:rPr lang="en-US" altLang="ko-KR" dirty="0" smtClean="0">
                <a:solidFill>
                  <a:srgbClr val="00B0F0"/>
                </a:solidFill>
              </a:rPr>
              <a:t>machines to improve with experiences</a:t>
            </a:r>
            <a:endParaRPr lang="ko-KR" altLang="en-US" dirty="0">
              <a:solidFill>
                <a:srgbClr val="00B0F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26690" y="3546763"/>
            <a:ext cx="4304145" cy="2142547"/>
          </a:xfrm>
          <a:prstGeom prst="rect">
            <a:avLst/>
          </a:prstGeom>
          <a:ln w="28575">
            <a:solidFill>
              <a:srgbClr val="0000CC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>
                <a:solidFill>
                  <a:srgbClr val="0000CC"/>
                </a:solidFill>
              </a:rPr>
              <a:t>Deep learning</a:t>
            </a:r>
            <a:r>
              <a:rPr lang="en-US" altLang="ko-KR" dirty="0" smtClean="0"/>
              <a:t>: Subset of ML which make the </a:t>
            </a:r>
            <a:r>
              <a:rPr lang="en-US" altLang="ko-KR" dirty="0" smtClean="0">
                <a:solidFill>
                  <a:srgbClr val="0000CC"/>
                </a:solidFill>
              </a:rPr>
              <a:t>computation of multi-layer neural networks feasible</a:t>
            </a:r>
            <a:endParaRPr lang="ko-KR" altLang="en-US" dirty="0">
              <a:solidFill>
                <a:srgbClr val="0000CC"/>
              </a:solidFill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0" y="6564312"/>
            <a:ext cx="54662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b="1" dirty="0" smtClean="0">
                <a:solidFill>
                  <a:srgbClr val="FF0000"/>
                </a:solidFill>
              </a:rPr>
              <a:t>추천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: </a:t>
            </a:r>
            <a:r>
              <a:rPr lang="en-US" altLang="ko-KR" sz="1200" b="1" dirty="0" err="1" smtClean="0">
                <a:solidFill>
                  <a:srgbClr val="FF0000"/>
                </a:solidFill>
              </a:rPr>
              <a:t>Youtube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 </a:t>
            </a:r>
            <a:r>
              <a:rPr lang="ko-KR" altLang="en-US" sz="1200" b="1" dirty="0" smtClean="0">
                <a:solidFill>
                  <a:srgbClr val="FF0000"/>
                </a:solidFill>
              </a:rPr>
              <a:t>기계학습</a:t>
            </a:r>
            <a:r>
              <a:rPr lang="en-US" altLang="ko-KR" sz="1200" b="1" dirty="0">
                <a:solidFill>
                  <a:srgbClr val="FF0000"/>
                </a:solidFill>
              </a:rPr>
              <a:t>(Machine learning) </a:t>
            </a:r>
            <a:r>
              <a:rPr lang="ko-KR" altLang="en-US" sz="1200" b="1" dirty="0">
                <a:solidFill>
                  <a:srgbClr val="FF0000"/>
                </a:solidFill>
              </a:rPr>
              <a:t>입문하기 </a:t>
            </a:r>
            <a:r>
              <a:rPr lang="ko-KR" altLang="en-US" sz="1200" b="1" dirty="0" smtClean="0">
                <a:solidFill>
                  <a:srgbClr val="FF0000"/>
                </a:solidFill>
              </a:rPr>
              <a:t>강의</a:t>
            </a:r>
            <a:r>
              <a:rPr lang="en-US" altLang="ko-KR" sz="1200" b="1" dirty="0">
                <a:solidFill>
                  <a:srgbClr val="FF0000"/>
                </a:solidFill>
              </a:rPr>
              <a:t>, 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Terry </a:t>
            </a:r>
            <a:r>
              <a:rPr lang="en-US" altLang="ko-KR" sz="1200" b="1" dirty="0" err="1">
                <a:solidFill>
                  <a:srgbClr val="FF0000"/>
                </a:solidFill>
              </a:rPr>
              <a:t>TaeWoong</a:t>
            </a:r>
            <a:r>
              <a:rPr lang="en-US" altLang="ko-KR" sz="1200" b="1" dirty="0">
                <a:solidFill>
                  <a:srgbClr val="FF0000"/>
                </a:solidFill>
              </a:rPr>
              <a:t> 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Um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26095" y="3916272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NN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10237" y="5378064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NN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67833" y="5489255"/>
            <a:ext cx="904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STM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66980" y="4217926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L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4721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5" grpId="0" animBg="1"/>
      <p:bldP spid="6" grpId="0" animBg="1"/>
      <p:bldP spid="8" grpId="0"/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ypes of Machine learn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917" y="1402596"/>
            <a:ext cx="7499927" cy="536475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2972" y="5054494"/>
            <a:ext cx="8793018" cy="0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1117132" y="5406842"/>
            <a:ext cx="2985949" cy="1134706"/>
            <a:chOff x="-1554312" y="4287039"/>
            <a:chExt cx="2985949" cy="1134706"/>
          </a:xfrm>
        </p:grpSpPr>
        <p:sp>
          <p:nvSpPr>
            <p:cNvPr id="13" name="Rectangle 12"/>
            <p:cNvSpPr/>
            <p:nvPr/>
          </p:nvSpPr>
          <p:spPr>
            <a:xfrm>
              <a:off x="-249382" y="4719781"/>
              <a:ext cx="1681019" cy="701964"/>
            </a:xfrm>
            <a:prstGeom prst="rect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-1554312" y="4287039"/>
              <a:ext cx="2220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apstone design 2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103081" y="754967"/>
            <a:ext cx="2220480" cy="1077274"/>
            <a:chOff x="-366136" y="4344471"/>
            <a:chExt cx="2220480" cy="1077274"/>
          </a:xfrm>
        </p:grpSpPr>
        <p:sp>
          <p:nvSpPr>
            <p:cNvPr id="16" name="Rectangle 15"/>
            <p:cNvSpPr/>
            <p:nvPr/>
          </p:nvSpPr>
          <p:spPr>
            <a:xfrm>
              <a:off x="-24391" y="4821029"/>
              <a:ext cx="1456028" cy="600716"/>
            </a:xfrm>
            <a:prstGeom prst="rect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-366136" y="4344471"/>
              <a:ext cx="2220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apstone design 2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0" name="그룹 19"/>
          <p:cNvGrpSpPr/>
          <p:nvPr/>
        </p:nvGrpSpPr>
        <p:grpSpPr>
          <a:xfrm>
            <a:off x="1117132" y="2362016"/>
            <a:ext cx="7845779" cy="521069"/>
            <a:chOff x="1259026" y="2362016"/>
            <a:chExt cx="7845779" cy="521069"/>
          </a:xfrm>
        </p:grpSpPr>
        <p:sp>
          <p:nvSpPr>
            <p:cNvPr id="18" name="TextBox 17"/>
            <p:cNvSpPr txBox="1"/>
            <p:nvPr/>
          </p:nvSpPr>
          <p:spPr>
            <a:xfrm>
              <a:off x="6042748" y="2362016"/>
              <a:ext cx="3062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ain</a:t>
              </a:r>
              <a:r>
                <a:rPr lang="ko-KR" altLang="en-US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ith solution(label)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59026" y="2482975"/>
              <a:ext cx="17187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ithout label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46893" y="4507394"/>
            <a:ext cx="8923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 smtClean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ustering         </a:t>
            </a:r>
            <a:r>
              <a:rPr lang="en-US" altLang="ko-KR" sz="2800" b="1" dirty="0" smtClean="0">
                <a:solidFill>
                  <a:schemeClr val="tx2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         </a:t>
            </a:r>
            <a:r>
              <a:rPr lang="en-US" altLang="ko-KR" sz="28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ification, Regression</a:t>
            </a:r>
            <a:endParaRPr lang="ko-KR" altLang="en-US" sz="28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76983" y="5054494"/>
            <a:ext cx="2997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quential actions</a:t>
            </a:r>
            <a:endParaRPr lang="ko-KR" altLang="en-US" sz="28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1584433" y="5078375"/>
            <a:ext cx="4739127" cy="1779625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1756973" y="4053831"/>
            <a:ext cx="32215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6600" b="1" dirty="0" smtClean="0">
                <a:solidFill>
                  <a:srgbClr val="263229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</a:t>
            </a:r>
            <a:r>
              <a:rPr lang="en-US" altLang="ko-KR" sz="4800" b="1" dirty="0" smtClean="0">
                <a:solidFill>
                  <a:srgbClr val="263229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egression</a:t>
            </a:r>
            <a:endParaRPr lang="ko-KR" altLang="en-US" sz="4800" b="1" dirty="0">
              <a:solidFill>
                <a:srgbClr val="263229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001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3" grpId="1" animBg="1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자유형 9"/>
          <p:cNvSpPr/>
          <p:nvPr/>
        </p:nvSpPr>
        <p:spPr>
          <a:xfrm>
            <a:off x="557212" y="1271588"/>
            <a:ext cx="8329613" cy="671512"/>
          </a:xfrm>
          <a:custGeom>
            <a:avLst/>
            <a:gdLst>
              <a:gd name="connsiteX0" fmla="*/ 5472113 w 8329613"/>
              <a:gd name="connsiteY0" fmla="*/ 42862 h 671512"/>
              <a:gd name="connsiteX1" fmla="*/ 5472113 w 8329613"/>
              <a:gd name="connsiteY1" fmla="*/ 285750 h 671512"/>
              <a:gd name="connsiteX2" fmla="*/ 0 w 8329613"/>
              <a:gd name="connsiteY2" fmla="*/ 285750 h 671512"/>
              <a:gd name="connsiteX3" fmla="*/ 0 w 8329613"/>
              <a:gd name="connsiteY3" fmla="*/ 671512 h 671512"/>
              <a:gd name="connsiteX4" fmla="*/ 8329613 w 8329613"/>
              <a:gd name="connsiteY4" fmla="*/ 671512 h 671512"/>
              <a:gd name="connsiteX5" fmla="*/ 8329613 w 8329613"/>
              <a:gd name="connsiteY5" fmla="*/ 0 h 671512"/>
              <a:gd name="connsiteX6" fmla="*/ 5472113 w 8329613"/>
              <a:gd name="connsiteY6" fmla="*/ 0 h 671512"/>
              <a:gd name="connsiteX7" fmla="*/ 5472113 w 8329613"/>
              <a:gd name="connsiteY7" fmla="*/ 42862 h 67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29613" h="671512">
                <a:moveTo>
                  <a:pt x="5472113" y="42862"/>
                </a:moveTo>
                <a:lnTo>
                  <a:pt x="5472113" y="285750"/>
                </a:lnTo>
                <a:lnTo>
                  <a:pt x="0" y="285750"/>
                </a:lnTo>
                <a:lnTo>
                  <a:pt x="0" y="671512"/>
                </a:lnTo>
                <a:lnTo>
                  <a:pt x="8329613" y="671512"/>
                </a:lnTo>
                <a:lnTo>
                  <a:pt x="8329613" y="0"/>
                </a:lnTo>
                <a:lnTo>
                  <a:pt x="5472113" y="0"/>
                </a:lnTo>
                <a:lnTo>
                  <a:pt x="5472113" y="42862"/>
                </a:lnTo>
                <a:close/>
              </a:path>
            </a:pathLst>
          </a:custGeom>
          <a:solidFill>
            <a:srgbClr val="FAD2D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Machine learning </a:t>
            </a:r>
            <a:r>
              <a:rPr lang="en-US" altLang="ko-KR" b="1" dirty="0" smtClean="0"/>
              <a:t>(= </a:t>
            </a:r>
            <a:r>
              <a:rPr lang="en-US" altLang="ko-KR" dirty="0" smtClean="0">
                <a:solidFill>
                  <a:schemeClr val="bg1">
                    <a:lumMod val="75000"/>
                  </a:schemeClr>
                </a:solidFill>
              </a:rPr>
              <a:t>evolving</a:t>
            </a:r>
            <a:r>
              <a:rPr lang="en-US" altLang="ko-KR" b="1" dirty="0" smtClean="0"/>
              <a:t> Regression)</a:t>
            </a:r>
            <a:endParaRPr lang="ko-KR" alt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/>
              <a:t>A </a:t>
            </a:r>
            <a:r>
              <a:rPr lang="en-US" altLang="ko-KR" b="1" dirty="0"/>
              <a:t>computer program is said to learn from </a:t>
            </a:r>
            <a:r>
              <a:rPr lang="en-US" altLang="ko-KR" b="1" dirty="0">
                <a:solidFill>
                  <a:srgbClr val="0000CC"/>
                </a:solidFill>
              </a:rPr>
              <a:t>experience E</a:t>
            </a:r>
            <a:r>
              <a:rPr lang="en-US" altLang="ko-KR" b="1" dirty="0"/>
              <a:t>  </a:t>
            </a:r>
            <a:r>
              <a:rPr lang="en-US" altLang="ko-KR" dirty="0"/>
              <a:t>with respect to some class of </a:t>
            </a:r>
            <a:r>
              <a:rPr lang="en-US" altLang="ko-KR" dirty="0" smtClean="0">
                <a:solidFill>
                  <a:srgbClr val="006600"/>
                </a:solidFill>
              </a:rPr>
              <a:t>task </a:t>
            </a:r>
            <a:r>
              <a:rPr lang="en-US" altLang="ko-KR" dirty="0">
                <a:solidFill>
                  <a:srgbClr val="006600"/>
                </a:solidFill>
              </a:rPr>
              <a:t>T</a:t>
            </a:r>
            <a:r>
              <a:rPr lang="en-US" altLang="ko-KR" dirty="0"/>
              <a:t> and </a:t>
            </a:r>
            <a:r>
              <a:rPr lang="en-US" altLang="ko-KR" dirty="0">
                <a:solidFill>
                  <a:srgbClr val="A50021"/>
                </a:solidFill>
              </a:rPr>
              <a:t>performance measure P</a:t>
            </a:r>
            <a:r>
              <a:rPr lang="en-US" altLang="ko-KR" dirty="0"/>
              <a:t>, </a:t>
            </a:r>
            <a:r>
              <a:rPr lang="en-US" altLang="ko-KR" b="1" dirty="0"/>
              <a:t>if its performance at task in </a:t>
            </a:r>
            <a:r>
              <a:rPr lang="en-US" altLang="ko-KR" b="1" dirty="0">
                <a:solidFill>
                  <a:srgbClr val="006600"/>
                </a:solidFill>
              </a:rPr>
              <a:t>T</a:t>
            </a:r>
            <a:r>
              <a:rPr lang="en-US" altLang="ko-KR" b="1" dirty="0"/>
              <a:t>, as measured by </a:t>
            </a:r>
            <a:r>
              <a:rPr lang="en-US" altLang="ko-KR" b="1" dirty="0">
                <a:solidFill>
                  <a:srgbClr val="A50021"/>
                </a:solidFill>
              </a:rPr>
              <a:t>P</a:t>
            </a:r>
            <a:r>
              <a:rPr lang="en-US" altLang="ko-KR" b="1" dirty="0"/>
              <a:t>, improves with experience </a:t>
            </a:r>
            <a:r>
              <a:rPr lang="en-US" altLang="ko-KR" b="1" dirty="0">
                <a:solidFill>
                  <a:srgbClr val="0000CC"/>
                </a:solidFill>
              </a:rPr>
              <a:t>E</a:t>
            </a:r>
            <a:r>
              <a:rPr lang="en-US" altLang="ko-KR" dirty="0"/>
              <a:t>. (Mitchell, 1997</a:t>
            </a:r>
            <a:r>
              <a:rPr lang="en-US" altLang="ko-KR" dirty="0" smtClean="0"/>
              <a:t>)</a:t>
            </a:r>
          </a:p>
          <a:p>
            <a:r>
              <a:rPr lang="en-US" altLang="ko-KR" b="1" dirty="0">
                <a:solidFill>
                  <a:srgbClr val="006600"/>
                </a:solidFill>
              </a:rPr>
              <a:t>Task : classification, regression, clustering</a:t>
            </a:r>
          </a:p>
          <a:p>
            <a:r>
              <a:rPr lang="en-US" altLang="ko-KR" dirty="0" smtClean="0">
                <a:solidFill>
                  <a:srgbClr val="A50021"/>
                </a:solidFill>
              </a:rPr>
              <a:t>Performance (loss function): errors, distance</a:t>
            </a:r>
          </a:p>
          <a:p>
            <a:r>
              <a:rPr lang="en-US" altLang="ko-KR" dirty="0" smtClean="0">
                <a:solidFill>
                  <a:srgbClr val="0000CC"/>
                </a:solidFill>
              </a:rPr>
              <a:t>Experience: data (labeled, unlabeled)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ko-KR" dirty="0" smtClean="0"/>
          </a:p>
          <a:p>
            <a:pPr lvl="1">
              <a:buFont typeface="Wingdings" panose="05000000000000000000" pitchFamily="2" charset="2"/>
              <a:buChar char="§"/>
            </a:pP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" y="6488668"/>
            <a:ext cx="7213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>
                <a:hlinkClick r:id="rId3"/>
              </a:rPr>
              <a:t>https://</a:t>
            </a:r>
            <a:r>
              <a:rPr lang="ko-KR" altLang="en-US" sz="1200" dirty="0" smtClean="0">
                <a:hlinkClick r:id="rId3"/>
              </a:rPr>
              <a:t>www.youtube.com/watch?v=j3za7nv7RfI</a:t>
            </a:r>
            <a:r>
              <a:rPr lang="en-US" altLang="ko-KR" sz="1200" dirty="0" smtClean="0"/>
              <a:t>, images from google</a:t>
            </a:r>
            <a:endParaRPr lang="ko-KR" altLang="en-US" sz="1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36" y="3640879"/>
            <a:ext cx="2466975" cy="18478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7666" y="3447024"/>
            <a:ext cx="2466975" cy="22355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7136" y="5577795"/>
            <a:ext cx="2289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ate of correct answers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934" y="3622494"/>
            <a:ext cx="1733550" cy="1905000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9850" y="3598180"/>
            <a:ext cx="1666875" cy="18669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987373" y="5638320"/>
            <a:ext cx="25857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istance(=regression error) from model (y = f(x</a:t>
            </a:r>
            <a:r>
              <a:rPr lang="en-US" altLang="ko-KR" sz="1600" baseline="300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3</a:t>
            </a:r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)</a:t>
            </a:r>
          </a:p>
        </p:txBody>
      </p:sp>
      <p:grpSp>
        <p:nvGrpSpPr>
          <p:cNvPr id="31" name="그룹 30"/>
          <p:cNvGrpSpPr/>
          <p:nvPr/>
        </p:nvGrpSpPr>
        <p:grpSpPr>
          <a:xfrm>
            <a:off x="3788647" y="4244866"/>
            <a:ext cx="474561" cy="573096"/>
            <a:chOff x="3788647" y="4244866"/>
            <a:chExt cx="474561" cy="573096"/>
          </a:xfrm>
        </p:grpSpPr>
        <p:cxnSp>
          <p:nvCxnSpPr>
            <p:cNvPr id="18" name="직선 화살표 연결선 17"/>
            <p:cNvCxnSpPr/>
            <p:nvPr/>
          </p:nvCxnSpPr>
          <p:spPr>
            <a:xfrm flipV="1">
              <a:off x="3925614" y="4351283"/>
              <a:ext cx="0" cy="212834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/>
            <p:nvPr/>
          </p:nvCxnSpPr>
          <p:spPr>
            <a:xfrm flipV="1">
              <a:off x="3788647" y="4244866"/>
              <a:ext cx="0" cy="373433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화살표 연결선 20"/>
            <p:cNvCxnSpPr/>
            <p:nvPr/>
          </p:nvCxnSpPr>
          <p:spPr>
            <a:xfrm flipV="1">
              <a:off x="4051006" y="4405948"/>
              <a:ext cx="0" cy="158169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화살표 연결선 22"/>
            <p:cNvCxnSpPr/>
            <p:nvPr/>
          </p:nvCxnSpPr>
          <p:spPr>
            <a:xfrm flipV="1">
              <a:off x="4177363" y="4314168"/>
              <a:ext cx="0" cy="249949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화살표 연결선 24"/>
            <p:cNvCxnSpPr/>
            <p:nvPr/>
          </p:nvCxnSpPr>
          <p:spPr>
            <a:xfrm>
              <a:off x="4086695" y="4564117"/>
              <a:ext cx="0" cy="212834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화살표 연결선 25"/>
            <p:cNvCxnSpPr/>
            <p:nvPr/>
          </p:nvCxnSpPr>
          <p:spPr>
            <a:xfrm>
              <a:off x="4010495" y="4579567"/>
              <a:ext cx="0" cy="238395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화살표 연결선 26"/>
            <p:cNvCxnSpPr/>
            <p:nvPr/>
          </p:nvCxnSpPr>
          <p:spPr>
            <a:xfrm>
              <a:off x="4154213" y="4579567"/>
              <a:ext cx="0" cy="158169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/>
            <p:cNvCxnSpPr/>
            <p:nvPr/>
          </p:nvCxnSpPr>
          <p:spPr>
            <a:xfrm>
              <a:off x="4263208" y="4568013"/>
              <a:ext cx="0" cy="102372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그룹 41"/>
          <p:cNvGrpSpPr/>
          <p:nvPr/>
        </p:nvGrpSpPr>
        <p:grpSpPr>
          <a:xfrm>
            <a:off x="7625443" y="3861707"/>
            <a:ext cx="1189272" cy="1412139"/>
            <a:chOff x="7625443" y="3861707"/>
            <a:chExt cx="1189272" cy="1412139"/>
          </a:xfrm>
        </p:grpSpPr>
        <p:cxnSp>
          <p:nvCxnSpPr>
            <p:cNvPr id="33" name="직선 연결선 32"/>
            <p:cNvCxnSpPr/>
            <p:nvPr/>
          </p:nvCxnSpPr>
          <p:spPr>
            <a:xfrm>
              <a:off x="7625443" y="3861707"/>
              <a:ext cx="580672" cy="756591"/>
            </a:xfrm>
            <a:prstGeom prst="line">
              <a:avLst/>
            </a:prstGeom>
            <a:ln w="3810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33"/>
            <p:cNvCxnSpPr/>
            <p:nvPr/>
          </p:nvCxnSpPr>
          <p:spPr>
            <a:xfrm flipH="1">
              <a:off x="7965817" y="4618299"/>
              <a:ext cx="240298" cy="655547"/>
            </a:xfrm>
            <a:prstGeom prst="line">
              <a:avLst/>
            </a:prstGeom>
            <a:ln w="3810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>
              <a:off x="8206115" y="4618299"/>
              <a:ext cx="608600" cy="0"/>
            </a:xfrm>
            <a:prstGeom prst="line">
              <a:avLst/>
            </a:prstGeom>
            <a:ln w="3810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그룹 64"/>
          <p:cNvGrpSpPr/>
          <p:nvPr/>
        </p:nvGrpSpPr>
        <p:grpSpPr>
          <a:xfrm>
            <a:off x="7822915" y="3975735"/>
            <a:ext cx="557192" cy="493673"/>
            <a:chOff x="7822915" y="3975735"/>
            <a:chExt cx="557192" cy="493673"/>
          </a:xfrm>
        </p:grpSpPr>
        <p:cxnSp>
          <p:nvCxnSpPr>
            <p:cNvPr id="44" name="직선 화살표 연결선 43"/>
            <p:cNvCxnSpPr/>
            <p:nvPr/>
          </p:nvCxnSpPr>
          <p:spPr>
            <a:xfrm flipV="1">
              <a:off x="7890951" y="4084576"/>
              <a:ext cx="195015" cy="148891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/>
            <p:cNvCxnSpPr/>
            <p:nvPr/>
          </p:nvCxnSpPr>
          <p:spPr>
            <a:xfrm flipV="1">
              <a:off x="8111671" y="4265307"/>
              <a:ext cx="268436" cy="204101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화살표 연결선 47"/>
            <p:cNvCxnSpPr/>
            <p:nvPr/>
          </p:nvCxnSpPr>
          <p:spPr>
            <a:xfrm flipV="1">
              <a:off x="7822915" y="3975735"/>
              <a:ext cx="248273" cy="179817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화살표 연결선 48"/>
            <p:cNvCxnSpPr/>
            <p:nvPr/>
          </p:nvCxnSpPr>
          <p:spPr>
            <a:xfrm flipV="1">
              <a:off x="8023408" y="4228896"/>
              <a:ext cx="206120" cy="149525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화살표 연결선 49"/>
            <p:cNvCxnSpPr/>
            <p:nvPr/>
          </p:nvCxnSpPr>
          <p:spPr>
            <a:xfrm flipV="1">
              <a:off x="8067942" y="4306444"/>
              <a:ext cx="163956" cy="119438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화살표 연결선 60"/>
            <p:cNvCxnSpPr/>
            <p:nvPr/>
          </p:nvCxnSpPr>
          <p:spPr>
            <a:xfrm flipV="1">
              <a:off x="7934978" y="4155552"/>
              <a:ext cx="185795" cy="126123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/>
          <p:cNvSpPr txBox="1"/>
          <p:nvPr/>
        </p:nvSpPr>
        <p:spPr>
          <a:xfrm>
            <a:off x="6247922" y="5653279"/>
            <a:ext cx="2827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istance from lines (S</a:t>
            </a:r>
            <a:r>
              <a:rPr lang="en-US" altLang="ko-KR" sz="16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upporting Vector Machine</a:t>
            </a:r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</a:t>
            </a:r>
          </a:p>
        </p:txBody>
      </p:sp>
      <p:cxnSp>
        <p:nvCxnSpPr>
          <p:cNvPr id="69" name="직선 연결선 68"/>
          <p:cNvCxnSpPr/>
          <p:nvPr/>
        </p:nvCxnSpPr>
        <p:spPr>
          <a:xfrm>
            <a:off x="6413500" y="6238054"/>
            <a:ext cx="2519877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472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6" grpId="0"/>
      <p:bldP spid="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506" y="3180463"/>
            <a:ext cx="3857625" cy="19907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lassification algorithm (1 of many!)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0000CC"/>
                </a:solidFill>
              </a:rPr>
              <a:t>Support vector machine (SVM) model </a:t>
            </a:r>
            <a:r>
              <a:rPr lang="en-US" altLang="ko-KR" dirty="0" smtClean="0"/>
              <a:t>is </a:t>
            </a:r>
            <a:r>
              <a:rPr lang="en-US" altLang="ko-KR" dirty="0"/>
              <a:t>a representation of the examples as points in space, mapped so that </a:t>
            </a:r>
            <a:r>
              <a:rPr lang="en-US" altLang="ko-KR" dirty="0">
                <a:solidFill>
                  <a:srgbClr val="A50021"/>
                </a:solidFill>
              </a:rPr>
              <a:t>the examples of the separate categories are divided by a clear gap that is as wide as possible. </a:t>
            </a:r>
            <a:endParaRPr lang="en-US" altLang="ko-KR" dirty="0" smtClean="0">
              <a:solidFill>
                <a:srgbClr val="A5002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49110" y="6586636"/>
            <a:ext cx="2057400" cy="263526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8" y="2316012"/>
            <a:ext cx="4311055" cy="369379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4412261" y="2043220"/>
            <a:ext cx="450025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how to find supporting vectors?</a:t>
            </a:r>
          </a:p>
        </p:txBody>
      </p:sp>
      <p:cxnSp>
        <p:nvCxnSpPr>
          <p:cNvPr id="27" name="직선 연결선 26"/>
          <p:cNvCxnSpPr/>
          <p:nvPr/>
        </p:nvCxnSpPr>
        <p:spPr>
          <a:xfrm>
            <a:off x="1575707" y="3145081"/>
            <a:ext cx="1436914" cy="2408464"/>
          </a:xfrm>
          <a:prstGeom prst="line">
            <a:avLst/>
          </a:prstGeom>
          <a:ln w="381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/>
          <p:cNvCxnSpPr/>
          <p:nvPr/>
        </p:nvCxnSpPr>
        <p:spPr>
          <a:xfrm>
            <a:off x="2098531" y="2933612"/>
            <a:ext cx="1436914" cy="2408464"/>
          </a:xfrm>
          <a:prstGeom prst="line">
            <a:avLst/>
          </a:prstGeom>
          <a:ln w="381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412262" y="2584780"/>
            <a:ext cx="466362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how to find a character(s) that separates the data for classification?</a:t>
            </a:r>
          </a:p>
        </p:txBody>
      </p:sp>
      <p:grpSp>
        <p:nvGrpSpPr>
          <p:cNvPr id="78" name="그룹 77"/>
          <p:cNvGrpSpPr/>
          <p:nvPr/>
        </p:nvGrpSpPr>
        <p:grpSpPr>
          <a:xfrm>
            <a:off x="5349014" y="3945153"/>
            <a:ext cx="2269586" cy="2203012"/>
            <a:chOff x="5854075" y="3902529"/>
            <a:chExt cx="2269586" cy="2203012"/>
          </a:xfrm>
        </p:grpSpPr>
        <p:sp>
          <p:nvSpPr>
            <p:cNvPr id="40" name="타원 39"/>
            <p:cNvSpPr/>
            <p:nvPr/>
          </p:nvSpPr>
          <p:spPr>
            <a:xfrm>
              <a:off x="6392636" y="390252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타원 40"/>
            <p:cNvSpPr/>
            <p:nvPr/>
          </p:nvSpPr>
          <p:spPr>
            <a:xfrm>
              <a:off x="6309460" y="427959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타원 41"/>
            <p:cNvSpPr/>
            <p:nvPr/>
          </p:nvSpPr>
          <p:spPr>
            <a:xfrm>
              <a:off x="6653158" y="42499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42"/>
            <p:cNvSpPr/>
            <p:nvPr/>
          </p:nvSpPr>
          <p:spPr>
            <a:xfrm>
              <a:off x="6742838" y="452824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43"/>
            <p:cNvSpPr/>
            <p:nvPr/>
          </p:nvSpPr>
          <p:spPr>
            <a:xfrm>
              <a:off x="6893333" y="482836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44"/>
            <p:cNvSpPr/>
            <p:nvPr/>
          </p:nvSpPr>
          <p:spPr>
            <a:xfrm>
              <a:off x="6493832" y="514825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45"/>
            <p:cNvSpPr/>
            <p:nvPr/>
          </p:nvSpPr>
          <p:spPr>
            <a:xfrm>
              <a:off x="6225771" y="533866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46"/>
            <p:cNvSpPr/>
            <p:nvPr/>
          </p:nvSpPr>
          <p:spPr>
            <a:xfrm>
              <a:off x="6274442" y="57330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/>
            <p:cNvSpPr/>
            <p:nvPr/>
          </p:nvSpPr>
          <p:spPr>
            <a:xfrm>
              <a:off x="6595208" y="57845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9" name="타원 48"/>
            <p:cNvSpPr/>
            <p:nvPr/>
          </p:nvSpPr>
          <p:spPr>
            <a:xfrm>
              <a:off x="7009162" y="587634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0" name="타원 49"/>
            <p:cNvSpPr/>
            <p:nvPr/>
          </p:nvSpPr>
          <p:spPr>
            <a:xfrm>
              <a:off x="7153928" y="4949476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타원 50"/>
            <p:cNvSpPr/>
            <p:nvPr/>
          </p:nvSpPr>
          <p:spPr>
            <a:xfrm>
              <a:off x="7305544" y="603206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타원 51"/>
            <p:cNvSpPr/>
            <p:nvPr/>
          </p:nvSpPr>
          <p:spPr>
            <a:xfrm>
              <a:off x="7045901" y="41213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3" name="타원 52"/>
            <p:cNvSpPr/>
            <p:nvPr/>
          </p:nvSpPr>
          <p:spPr>
            <a:xfrm>
              <a:off x="7331002" y="4187068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4" name="타원 53"/>
            <p:cNvSpPr/>
            <p:nvPr/>
          </p:nvSpPr>
          <p:spPr>
            <a:xfrm>
              <a:off x="7096828" y="4499245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타원 54"/>
            <p:cNvSpPr/>
            <p:nvPr/>
          </p:nvSpPr>
          <p:spPr>
            <a:xfrm>
              <a:off x="7458561" y="44625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타원 55"/>
            <p:cNvSpPr/>
            <p:nvPr/>
          </p:nvSpPr>
          <p:spPr>
            <a:xfrm>
              <a:off x="7708504" y="456599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" name="타원 56"/>
            <p:cNvSpPr/>
            <p:nvPr/>
          </p:nvSpPr>
          <p:spPr>
            <a:xfrm>
              <a:off x="7597657" y="480983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타원 57"/>
            <p:cNvSpPr/>
            <p:nvPr/>
          </p:nvSpPr>
          <p:spPr>
            <a:xfrm>
              <a:off x="7532039" y="503430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9" name="타원 58"/>
            <p:cNvSpPr/>
            <p:nvPr/>
          </p:nvSpPr>
          <p:spPr>
            <a:xfrm>
              <a:off x="6940449" y="514287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/>
            <p:cNvSpPr/>
            <p:nvPr/>
          </p:nvSpPr>
          <p:spPr>
            <a:xfrm>
              <a:off x="6599264" y="5408143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타원 60"/>
            <p:cNvSpPr/>
            <p:nvPr/>
          </p:nvSpPr>
          <p:spPr>
            <a:xfrm>
              <a:off x="6821086" y="5626157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2" name="타원 61"/>
            <p:cNvSpPr/>
            <p:nvPr/>
          </p:nvSpPr>
          <p:spPr>
            <a:xfrm>
              <a:off x="7149014" y="560853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3" name="타원 62"/>
            <p:cNvSpPr/>
            <p:nvPr/>
          </p:nvSpPr>
          <p:spPr>
            <a:xfrm>
              <a:off x="7331002" y="517266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4" name="타원 63"/>
            <p:cNvSpPr/>
            <p:nvPr/>
          </p:nvSpPr>
          <p:spPr>
            <a:xfrm>
              <a:off x="7671135" y="530377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타원 64"/>
            <p:cNvSpPr/>
            <p:nvPr/>
          </p:nvSpPr>
          <p:spPr>
            <a:xfrm>
              <a:off x="7883813" y="500992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6" name="타원 65"/>
            <p:cNvSpPr/>
            <p:nvPr/>
          </p:nvSpPr>
          <p:spPr>
            <a:xfrm>
              <a:off x="5897767" y="42845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타원 66"/>
            <p:cNvSpPr/>
            <p:nvPr/>
          </p:nvSpPr>
          <p:spPr>
            <a:xfrm>
              <a:off x="5854075" y="45891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8" name="타원 67"/>
            <p:cNvSpPr/>
            <p:nvPr/>
          </p:nvSpPr>
          <p:spPr>
            <a:xfrm>
              <a:off x="6202567" y="45893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9" name="타원 68"/>
            <p:cNvSpPr/>
            <p:nvPr/>
          </p:nvSpPr>
          <p:spPr>
            <a:xfrm>
              <a:off x="6394373" y="483052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타원 69"/>
            <p:cNvSpPr/>
            <p:nvPr/>
          </p:nvSpPr>
          <p:spPr>
            <a:xfrm>
              <a:off x="5924989" y="51428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1" name="타원 70"/>
            <p:cNvSpPr/>
            <p:nvPr/>
          </p:nvSpPr>
          <p:spPr>
            <a:xfrm>
              <a:off x="6083828" y="490439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2" name="타원 71"/>
            <p:cNvSpPr/>
            <p:nvPr/>
          </p:nvSpPr>
          <p:spPr>
            <a:xfrm>
              <a:off x="5996311" y="578618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3" name="타원 72"/>
            <p:cNvSpPr/>
            <p:nvPr/>
          </p:nvSpPr>
          <p:spPr>
            <a:xfrm>
              <a:off x="8050183" y="469490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4" name="타원 73"/>
            <p:cNvSpPr/>
            <p:nvPr/>
          </p:nvSpPr>
          <p:spPr>
            <a:xfrm>
              <a:off x="7877810" y="432723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5" name="타원 74"/>
            <p:cNvSpPr/>
            <p:nvPr/>
          </p:nvSpPr>
          <p:spPr>
            <a:xfrm>
              <a:off x="7440203" y="5571794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6" name="타원 75"/>
            <p:cNvSpPr/>
            <p:nvPr/>
          </p:nvSpPr>
          <p:spPr>
            <a:xfrm>
              <a:off x="7114840" y="5391647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7" name="타원 76"/>
            <p:cNvSpPr/>
            <p:nvPr/>
          </p:nvSpPr>
          <p:spPr>
            <a:xfrm>
              <a:off x="7392293" y="4784509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9" name="자유형 78"/>
          <p:cNvSpPr/>
          <p:nvPr/>
        </p:nvSpPr>
        <p:spPr>
          <a:xfrm>
            <a:off x="5875289" y="4414160"/>
            <a:ext cx="1991704" cy="1797454"/>
          </a:xfrm>
          <a:custGeom>
            <a:avLst/>
            <a:gdLst>
              <a:gd name="connsiteX0" fmla="*/ 1991704 w 1991704"/>
              <a:gd name="connsiteY0" fmla="*/ 867288 h 1797454"/>
              <a:gd name="connsiteX1" fmla="*/ 1518739 w 1991704"/>
              <a:gd name="connsiteY1" fmla="*/ 488916 h 1797454"/>
              <a:gd name="connsiteX2" fmla="*/ 1179780 w 1991704"/>
              <a:gd name="connsiteY2" fmla="*/ 354909 h 1797454"/>
              <a:gd name="connsiteX3" fmla="*/ 959063 w 1991704"/>
              <a:gd name="connsiteY3" fmla="*/ 181488 h 1797454"/>
              <a:gd name="connsiteX4" fmla="*/ 825056 w 1991704"/>
              <a:gd name="connsiteY4" fmla="*/ 8068 h 1797454"/>
              <a:gd name="connsiteX5" fmla="*/ 359973 w 1991704"/>
              <a:gd name="connsiteY5" fmla="*/ 47481 h 1797454"/>
              <a:gd name="connsiteX6" fmla="*/ 162904 w 1991704"/>
              <a:gd name="connsiteY6" fmla="*/ 213019 h 1797454"/>
              <a:gd name="connsiteX7" fmla="*/ 328442 w 1991704"/>
              <a:gd name="connsiteY7" fmla="*/ 536212 h 1797454"/>
              <a:gd name="connsiteX8" fmla="*/ 44663 w 1991704"/>
              <a:gd name="connsiteY8" fmla="*/ 709633 h 1797454"/>
              <a:gd name="connsiteX9" fmla="*/ 13132 w 1991704"/>
              <a:gd name="connsiteY9" fmla="*/ 961881 h 1797454"/>
              <a:gd name="connsiteX10" fmla="*/ 170787 w 1991704"/>
              <a:gd name="connsiteY10" fmla="*/ 1245661 h 1797454"/>
              <a:gd name="connsiteX11" fmla="*/ 493980 w 1991704"/>
              <a:gd name="connsiteY11" fmla="*/ 1151068 h 1797454"/>
              <a:gd name="connsiteX12" fmla="*/ 832939 w 1991704"/>
              <a:gd name="connsiteY12" fmla="*/ 1206247 h 1797454"/>
              <a:gd name="connsiteX13" fmla="*/ 974828 w 1991704"/>
              <a:gd name="connsiteY13" fmla="*/ 1363902 h 1797454"/>
              <a:gd name="connsiteX14" fmla="*/ 1140366 w 1991704"/>
              <a:gd name="connsiteY14" fmla="*/ 1797454 h 1797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991704" h="1797454">
                <a:moveTo>
                  <a:pt x="1991704" y="867288"/>
                </a:moveTo>
                <a:cubicBezTo>
                  <a:pt x="1822882" y="720800"/>
                  <a:pt x="1654060" y="574312"/>
                  <a:pt x="1518739" y="488916"/>
                </a:cubicBezTo>
                <a:cubicBezTo>
                  <a:pt x="1383418" y="403520"/>
                  <a:pt x="1273059" y="406147"/>
                  <a:pt x="1179780" y="354909"/>
                </a:cubicBezTo>
                <a:cubicBezTo>
                  <a:pt x="1086501" y="303671"/>
                  <a:pt x="1018184" y="239295"/>
                  <a:pt x="959063" y="181488"/>
                </a:cubicBezTo>
                <a:cubicBezTo>
                  <a:pt x="899942" y="123681"/>
                  <a:pt x="924904" y="30402"/>
                  <a:pt x="825056" y="8068"/>
                </a:cubicBezTo>
                <a:cubicBezTo>
                  <a:pt x="725208" y="-14267"/>
                  <a:pt x="470332" y="13322"/>
                  <a:pt x="359973" y="47481"/>
                </a:cubicBezTo>
                <a:cubicBezTo>
                  <a:pt x="249614" y="81639"/>
                  <a:pt x="168159" y="131564"/>
                  <a:pt x="162904" y="213019"/>
                </a:cubicBezTo>
                <a:cubicBezTo>
                  <a:pt x="157649" y="294474"/>
                  <a:pt x="348149" y="453443"/>
                  <a:pt x="328442" y="536212"/>
                </a:cubicBezTo>
                <a:cubicBezTo>
                  <a:pt x="308735" y="618981"/>
                  <a:pt x="97215" y="638688"/>
                  <a:pt x="44663" y="709633"/>
                </a:cubicBezTo>
                <a:cubicBezTo>
                  <a:pt x="-7889" y="780578"/>
                  <a:pt x="-7889" y="872543"/>
                  <a:pt x="13132" y="961881"/>
                </a:cubicBezTo>
                <a:cubicBezTo>
                  <a:pt x="34153" y="1051219"/>
                  <a:pt x="90646" y="1214130"/>
                  <a:pt x="170787" y="1245661"/>
                </a:cubicBezTo>
                <a:cubicBezTo>
                  <a:pt x="250928" y="1277192"/>
                  <a:pt x="383621" y="1157637"/>
                  <a:pt x="493980" y="1151068"/>
                </a:cubicBezTo>
                <a:cubicBezTo>
                  <a:pt x="604339" y="1144499"/>
                  <a:pt x="752798" y="1170775"/>
                  <a:pt x="832939" y="1206247"/>
                </a:cubicBezTo>
                <a:cubicBezTo>
                  <a:pt x="913080" y="1241719"/>
                  <a:pt x="923590" y="1265368"/>
                  <a:pt x="974828" y="1363902"/>
                </a:cubicBezTo>
                <a:cubicBezTo>
                  <a:pt x="1026066" y="1462436"/>
                  <a:pt x="1083216" y="1629945"/>
                  <a:pt x="1140366" y="1797454"/>
                </a:cubicBezTo>
              </a:path>
            </a:pathLst>
          </a:cu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219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9" grpId="0" animBg="1"/>
      <p:bldP spid="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lans for Capstone 2</a:t>
            </a:r>
            <a:endParaRPr lang="ko-KR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>
                <a:solidFill>
                  <a:srgbClr val="0000CC"/>
                </a:solidFill>
              </a:rPr>
              <a:t>Pros</a:t>
            </a:r>
          </a:p>
          <a:p>
            <a:pPr lvl="1"/>
            <a:r>
              <a:rPr lang="en-US" altLang="ko-KR" dirty="0" smtClean="0">
                <a:solidFill>
                  <a:srgbClr val="0000CC"/>
                </a:solidFill>
              </a:rPr>
              <a:t>Challenging, fruitful curriculum </a:t>
            </a:r>
          </a:p>
          <a:p>
            <a:pPr lvl="1"/>
            <a:r>
              <a:rPr lang="ko-KR" altLang="en-US" dirty="0" smtClean="0">
                <a:solidFill>
                  <a:srgbClr val="0000CC"/>
                </a:solidFill>
              </a:rPr>
              <a:t>도전적이지만 많은 것을 배울 수 있었음</a:t>
            </a:r>
            <a:endParaRPr lang="en-US" altLang="ko-KR" dirty="0" smtClean="0">
              <a:solidFill>
                <a:srgbClr val="0000CC"/>
              </a:solidFill>
            </a:endParaRPr>
          </a:p>
          <a:p>
            <a:pPr lvl="1"/>
            <a:r>
              <a:rPr lang="en-US" altLang="ko-KR" dirty="0" smtClean="0">
                <a:solidFill>
                  <a:srgbClr val="0000CC"/>
                </a:solidFill>
              </a:rPr>
              <a:t>Excellent TA support </a:t>
            </a:r>
            <a:r>
              <a:rPr lang="ko-KR" altLang="en-US" dirty="0" smtClean="0">
                <a:solidFill>
                  <a:srgbClr val="0000CC"/>
                </a:solidFill>
              </a:rPr>
              <a:t>조교들의 지원에 감사</a:t>
            </a:r>
            <a:endParaRPr lang="en-US" altLang="ko-KR" dirty="0" smtClean="0">
              <a:solidFill>
                <a:srgbClr val="0000CC"/>
              </a:solidFill>
            </a:endParaRPr>
          </a:p>
          <a:p>
            <a:endParaRPr lang="en-US" altLang="ko-KR" dirty="0" smtClean="0"/>
          </a:p>
          <a:p>
            <a:r>
              <a:rPr lang="en-US" altLang="ko-KR" dirty="0" smtClean="0"/>
              <a:t>Attempt to improve the Cons</a:t>
            </a:r>
          </a:p>
          <a:p>
            <a:pPr lvl="1"/>
            <a:r>
              <a:rPr lang="en-US" altLang="ko-KR" dirty="0" smtClean="0"/>
              <a:t>Programming for autonomous system ME491 </a:t>
            </a:r>
            <a:r>
              <a:rPr lang="ko-KR" altLang="en-US" dirty="0" smtClean="0"/>
              <a:t>창시구프로그래밍 교육 및 실습</a:t>
            </a:r>
            <a:r>
              <a:rPr lang="en-US" altLang="ko-KR" dirty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ule setting: TA pre-runs (software wise)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1093" y="4617004"/>
            <a:ext cx="836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he changes in rule (if any) would be introduced to make your life easy !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67855" y="2896302"/>
            <a:ext cx="8606760" cy="2311802"/>
          </a:xfrm>
          <a:prstGeom prst="rect">
            <a:avLst/>
          </a:prstGeom>
          <a:noFill/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449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그룹 31"/>
          <p:cNvGrpSpPr/>
          <p:nvPr/>
        </p:nvGrpSpPr>
        <p:grpSpPr>
          <a:xfrm>
            <a:off x="1493566" y="5166937"/>
            <a:ext cx="2257425" cy="1443923"/>
            <a:chOff x="5001956" y="4167660"/>
            <a:chExt cx="2257425" cy="1443923"/>
          </a:xfrm>
        </p:grpSpPr>
        <p:pic>
          <p:nvPicPr>
            <p:cNvPr id="30" name="그림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1956" y="4167660"/>
              <a:ext cx="2257425" cy="100965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391261" y="5211473"/>
              <a:ext cx="13612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Gill Sans MT" panose="020B0502020104020203" pitchFamily="34" charset="0"/>
                  <a:ea typeface="나눔명조" panose="02020603020101020101" pitchFamily="18" charset="-127"/>
                </a:rPr>
                <a:t>Input space</a:t>
              </a:r>
              <a:endParaRPr lang="ko-KR" altLang="en-US" sz="2000" dirty="0">
                <a:latin typeface="Gill Sans MT" panose="020B0502020104020203" pitchFamily="34" charset="0"/>
                <a:ea typeface="나눔명조" panose="02020603020101020101" pitchFamily="18" charset="-127"/>
              </a:endParaRPr>
            </a:p>
          </p:txBody>
        </p:sp>
      </p:grpSp>
      <p:grpSp>
        <p:nvGrpSpPr>
          <p:cNvPr id="35" name="그룹 34"/>
          <p:cNvGrpSpPr/>
          <p:nvPr/>
        </p:nvGrpSpPr>
        <p:grpSpPr>
          <a:xfrm>
            <a:off x="4822752" y="4549725"/>
            <a:ext cx="1608710" cy="2042960"/>
            <a:chOff x="7322127" y="3559620"/>
            <a:chExt cx="1608710" cy="2042960"/>
          </a:xfrm>
        </p:grpSpPr>
        <p:pic>
          <p:nvPicPr>
            <p:cNvPr id="33" name="그림 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22127" y="3559620"/>
              <a:ext cx="1600200" cy="1590675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7322127" y="5202470"/>
              <a:ext cx="16087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Gill Sans MT" panose="020B0502020104020203" pitchFamily="34" charset="0"/>
                  <a:ea typeface="나눔명조" panose="02020603020101020101" pitchFamily="18" charset="-127"/>
                </a:rPr>
                <a:t>Feature space</a:t>
              </a:r>
              <a:endParaRPr lang="ko-KR" altLang="en-US" sz="2000" dirty="0">
                <a:latin typeface="Gill Sans MT" panose="020B0502020104020203" pitchFamily="34" charset="0"/>
                <a:ea typeface="나눔명조" panose="02020603020101020101" pitchFamily="18" charset="-127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Featur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/>
            <a:r>
              <a:rPr lang="ko-KR" altLang="en-US" dirty="0" err="1" smtClean="0"/>
              <a:t>머신러닝에서</a:t>
            </a:r>
            <a:r>
              <a:rPr lang="ko-KR" altLang="en-US" dirty="0" smtClean="0"/>
              <a:t> </a:t>
            </a:r>
            <a:r>
              <a:rPr lang="ko-KR" altLang="en-US" dirty="0"/>
              <a:t>판별하고자 하는 데이터에 대해서 판별의 근거로 활용할 수 있는 데이터의 특징들을 </a:t>
            </a:r>
            <a:r>
              <a:rPr lang="en-US" altLang="ko-KR" dirty="0">
                <a:solidFill>
                  <a:srgbClr val="0000CC"/>
                </a:solidFill>
              </a:rPr>
              <a:t>feature</a:t>
            </a:r>
            <a:r>
              <a:rPr lang="ko-KR" altLang="en-US" dirty="0"/>
              <a:t>라고 한다</a:t>
            </a:r>
            <a:endParaRPr lang="en-US" altLang="ko-KR" dirty="0"/>
          </a:p>
          <a:p>
            <a:pPr marL="342900" indent="-342900"/>
            <a:r>
              <a:rPr lang="en-US" altLang="ko-KR" dirty="0"/>
              <a:t>In machine learning and pattern recognition, a </a:t>
            </a:r>
            <a:r>
              <a:rPr lang="en-US" altLang="ko-KR" dirty="0">
                <a:solidFill>
                  <a:srgbClr val="0000CC"/>
                </a:solidFill>
              </a:rPr>
              <a:t>feature</a:t>
            </a:r>
            <a:r>
              <a:rPr lang="en-US" altLang="ko-KR" dirty="0"/>
              <a:t> is an individual measurable property or characteristic of a phenomenon being observed</a:t>
            </a:r>
          </a:p>
          <a:p>
            <a:pPr marL="342900" indent="-342900"/>
            <a:r>
              <a:rPr lang="en-US" altLang="ko-KR" dirty="0"/>
              <a:t>Choosing informative, discriminating and independent features is a crucial step for effective algorithms in </a:t>
            </a:r>
            <a:r>
              <a:rPr lang="en-US" altLang="ko-KR" dirty="0" smtClean="0"/>
              <a:t>machine learning </a:t>
            </a:r>
          </a:p>
          <a:p>
            <a:pPr marL="342900" indent="-342900"/>
            <a:r>
              <a:rPr lang="en-US" altLang="ko-KR" b="1" dirty="0">
                <a:solidFill>
                  <a:srgbClr val="0000CC"/>
                </a:solidFill>
              </a:rPr>
              <a:t>Kernel function </a:t>
            </a:r>
            <a:r>
              <a:rPr lang="en-US" altLang="ko-KR" dirty="0"/>
              <a:t>which enable the data in raw representation to operate in a high-dimensional, implicit “</a:t>
            </a:r>
            <a:r>
              <a:rPr lang="en-US" altLang="ko-KR" b="1" dirty="0">
                <a:solidFill>
                  <a:srgbClr val="0000CC"/>
                </a:solidFill>
              </a:rPr>
              <a:t>feature” space</a:t>
            </a:r>
          </a:p>
          <a:p>
            <a:pPr marL="342900" indent="-342900"/>
            <a:endParaRPr lang="en-US" altLang="ko-KR" dirty="0"/>
          </a:p>
          <a:p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2395"/>
              </p:ext>
            </p:extLst>
          </p:nvPr>
        </p:nvGraphicFramePr>
        <p:xfrm>
          <a:off x="854789" y="7990003"/>
          <a:ext cx="7143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6" imgW="4762440" imgH="431640" progId="Equation.DSMT4">
                  <p:embed/>
                </p:oleObj>
              </mc:Choice>
              <mc:Fallback>
                <p:oleObj name="Equation" r:id="rId6" imgW="4762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789" y="7990003"/>
                        <a:ext cx="71437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695435" y="7551100"/>
            <a:ext cx="11649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opular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Kernel functions: Fisher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kernel, Polynomial kernel, Radial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basis function kernel (RBF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), </a:t>
            </a:r>
            <a:r>
              <a:rPr lang="en-US" altLang="ko-KR" sz="2000" dirty="0" err="1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tc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38" name="그룹 37"/>
          <p:cNvGrpSpPr/>
          <p:nvPr/>
        </p:nvGrpSpPr>
        <p:grpSpPr>
          <a:xfrm>
            <a:off x="1145522" y="4175436"/>
            <a:ext cx="4963614" cy="2682564"/>
            <a:chOff x="4890103" y="3496233"/>
            <a:chExt cx="3533034" cy="2358320"/>
          </a:xfrm>
        </p:grpSpPr>
        <p:sp>
          <p:nvSpPr>
            <p:cNvPr id="5" name="TextBox 4"/>
            <p:cNvSpPr txBox="1"/>
            <p:nvPr/>
          </p:nvSpPr>
          <p:spPr>
            <a:xfrm>
              <a:off x="4890103" y="3496233"/>
              <a:ext cx="1708502" cy="6493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oordinate transfer, </a:t>
              </a:r>
            </a:p>
            <a:p>
              <a:r>
                <a:rPr lang="en-US" altLang="ko-KR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.e., Kernel function </a:t>
              </a:r>
              <a:r>
                <a:rPr lang="en-US" altLang="ko-KR" sz="2400" b="1" i="1" dirty="0" smtClean="0">
                  <a:solidFill>
                    <a:srgbClr val="0000CC"/>
                  </a:solidFill>
                  <a:latin typeface="Symbol" panose="05050102010706020507" pitchFamily="18" charset="2"/>
                  <a:ea typeface="나눔명조" panose="02020603020101020101" pitchFamily="18" charset="-127"/>
                </a:rPr>
                <a:t>f</a:t>
              </a:r>
              <a:endParaRPr lang="ko-KR" altLang="en-US" b="1" i="1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37" name="원호 36"/>
            <p:cNvSpPr/>
            <p:nvPr/>
          </p:nvSpPr>
          <p:spPr>
            <a:xfrm>
              <a:off x="6209458" y="3837975"/>
              <a:ext cx="2213679" cy="2016578"/>
            </a:xfrm>
            <a:prstGeom prst="arc">
              <a:avLst>
                <a:gd name="adj1" fmla="val 11252556"/>
                <a:gd name="adj2" fmla="val 18887315"/>
              </a:avLst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482240" y="4575777"/>
            <a:ext cx="24810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ko-KR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Then find SVM = maximize the distance from separation lines(planes)</a:t>
            </a:r>
          </a:p>
        </p:txBody>
      </p:sp>
    </p:spTree>
    <p:extLst>
      <p:ext uri="{BB962C8B-B14F-4D97-AF65-F5344CB8AC3E}">
        <p14:creationId xmlns:p14="http://schemas.microsoft.com/office/powerpoint/2010/main" val="337663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thematical formulation of regression</a:t>
            </a:r>
            <a:endParaRPr lang="ko-KR" alt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55" y="1163235"/>
            <a:ext cx="4191000" cy="27717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89809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77351" y="2340904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(= cost functio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277351" y="901244"/>
            <a:ext cx="466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odel/feature (= regression functio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7351" y="5242921"/>
            <a:ext cx="3154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ptimization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84619"/>
              </p:ext>
            </p:extLst>
          </p:nvPr>
        </p:nvGraphicFramePr>
        <p:xfrm>
          <a:off x="5321588" y="4154356"/>
          <a:ext cx="25622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1588" y="4154356"/>
                        <a:ext cx="25622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11960"/>
              </p:ext>
            </p:extLst>
          </p:nvPr>
        </p:nvGraphicFramePr>
        <p:xfrm>
          <a:off x="5535899" y="5714003"/>
          <a:ext cx="2035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9" imgW="1130040" imgH="317160" progId="Equation.DSMT4">
                  <p:embed/>
                </p:oleObj>
              </mc:Choice>
              <mc:Fallback>
                <p:oleObj name="Equation" r:id="rId9" imgW="1130040" imgH="31716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5899" y="5714003"/>
                        <a:ext cx="20351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76711"/>
              </p:ext>
            </p:extLst>
          </p:nvPr>
        </p:nvGraphicFramePr>
        <p:xfrm>
          <a:off x="5535899" y="1374801"/>
          <a:ext cx="194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5899" y="1374801"/>
                        <a:ext cx="194468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13000"/>
              </p:ext>
            </p:extLst>
          </p:nvPr>
        </p:nvGraphicFramePr>
        <p:xfrm>
          <a:off x="5321588" y="2743200"/>
          <a:ext cx="276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Equation" r:id="rId13" imgW="1536480" imgH="380880" progId="Equation.DSMT4">
                  <p:embed/>
                </p:oleObj>
              </mc:Choice>
              <mc:Fallback>
                <p:oleObj name="Equation" r:id="rId13" imgW="1536480" imgH="38088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1588" y="2743200"/>
                        <a:ext cx="27686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77351" y="3773702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ean Squared Error (MSE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50690" y="1355144"/>
            <a:ext cx="478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 err="1" smtClean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2000" baseline="-25000" dirty="0" err="1" smtClean="0">
                <a:solidFill>
                  <a:srgbClr val="A50021"/>
                </a:solidFill>
                <a:latin typeface="Symbol" panose="05050102010706020507" pitchFamily="18" charset="2"/>
                <a:ea typeface="나눔명조" panose="02020603020101020101" pitchFamily="18" charset="-127"/>
              </a:rPr>
              <a:t>q</a:t>
            </a:r>
            <a:endParaRPr lang="ko-KR" altLang="en-US" sz="2000" baseline="-25000" dirty="0">
              <a:solidFill>
                <a:srgbClr val="A50021"/>
              </a:solidFill>
              <a:latin typeface="Symbol" panose="05050102010706020507" pitchFamily="18" charset="2"/>
              <a:ea typeface="나눔명조" panose="02020603020101020101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52990" y="1431891"/>
            <a:ext cx="40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20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i</a:t>
            </a:r>
            <a:endParaRPr lang="ko-KR" altLang="en-US" sz="2000" baseline="-25000" dirty="0">
              <a:solidFill>
                <a:srgbClr val="0000CC"/>
              </a:solidFill>
              <a:latin typeface="Symbol" panose="05050102010706020507" pitchFamily="18" charset="2"/>
              <a:ea typeface="나눔명조" panose="02020603020101020101" pitchFamily="18" charset="-127"/>
            </a:endParaRPr>
          </a:p>
        </p:txBody>
      </p:sp>
      <p:grpSp>
        <p:nvGrpSpPr>
          <p:cNvPr id="8" name="그룹 7"/>
          <p:cNvGrpSpPr/>
          <p:nvPr/>
        </p:nvGrpSpPr>
        <p:grpSpPr>
          <a:xfrm>
            <a:off x="5074744" y="6285503"/>
            <a:ext cx="3154120" cy="440734"/>
            <a:chOff x="5074744" y="6285503"/>
            <a:chExt cx="3154120" cy="440734"/>
          </a:xfrm>
        </p:grpSpPr>
        <p:cxnSp>
          <p:nvCxnSpPr>
            <p:cNvPr id="6" name="직선 연결선 5"/>
            <p:cNvCxnSpPr/>
            <p:nvPr/>
          </p:nvCxnSpPr>
          <p:spPr>
            <a:xfrm>
              <a:off x="5321588" y="6285503"/>
              <a:ext cx="2109883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074744" y="6326127"/>
              <a:ext cx="31541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66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Q: How to solve this?</a:t>
              </a:r>
              <a:endParaRPr lang="ko-KR" altLang="en-US" sz="2000" b="1" dirty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529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5" grpId="0"/>
      <p:bldP spid="15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55" y="2618993"/>
            <a:ext cx="4876800" cy="3657600"/>
          </a:xfrm>
          <a:prstGeom prst="rect">
            <a:avLst/>
          </a:prstGeom>
        </p:spPr>
      </p:pic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nding min MSE by </a:t>
            </a:r>
            <a:r>
              <a:rPr lang="en-US" altLang="ko-KR" dirty="0" smtClean="0">
                <a:solidFill>
                  <a:srgbClr val="0000CC"/>
                </a:solidFill>
              </a:rPr>
              <a:t>Gradient Descent</a:t>
            </a:r>
            <a:endParaRPr lang="ko-KR" altLang="en-US" dirty="0">
              <a:solidFill>
                <a:srgbClr val="0000CC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267855" y="1034112"/>
            <a:ext cx="85877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Gradient descent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is a first-order iterative optimization algorithm for finding the minimum of a function. To find a local minimum of a function using gradient descent, one </a:t>
            </a:r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akes steps proportional to the negative of the gradient (or approximate gradient) of the function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at the current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oint iteratively. 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[wiki]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66472"/>
              </p:ext>
            </p:extLst>
          </p:nvPr>
        </p:nvGraphicFramePr>
        <p:xfrm>
          <a:off x="1179368" y="3258301"/>
          <a:ext cx="2147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9368" y="3258301"/>
                        <a:ext cx="2147888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18" name="자유형 17"/>
          <p:cNvSpPr/>
          <p:nvPr/>
        </p:nvSpPr>
        <p:spPr>
          <a:xfrm>
            <a:off x="1561975" y="2983043"/>
            <a:ext cx="2836139" cy="2929924"/>
          </a:xfrm>
          <a:custGeom>
            <a:avLst/>
            <a:gdLst>
              <a:gd name="connsiteX0" fmla="*/ 0 w 2836139"/>
              <a:gd name="connsiteY0" fmla="*/ 2926080 h 2929924"/>
              <a:gd name="connsiteX1" fmla="*/ 305799 w 2836139"/>
              <a:gd name="connsiteY1" fmla="*/ 2923082 h 2929924"/>
              <a:gd name="connsiteX2" fmla="*/ 683552 w 2836139"/>
              <a:gd name="connsiteY2" fmla="*/ 2863121 h 2929924"/>
              <a:gd name="connsiteX3" fmla="*/ 1034321 w 2836139"/>
              <a:gd name="connsiteY3" fmla="*/ 2761188 h 2929924"/>
              <a:gd name="connsiteX4" fmla="*/ 1364105 w 2836139"/>
              <a:gd name="connsiteY4" fmla="*/ 2584304 h 2929924"/>
              <a:gd name="connsiteX5" fmla="*/ 1726867 w 2836139"/>
              <a:gd name="connsiteY5" fmla="*/ 2278505 h 2929924"/>
              <a:gd name="connsiteX6" fmla="*/ 2068643 w 2836139"/>
              <a:gd name="connsiteY6" fmla="*/ 1834796 h 2929924"/>
              <a:gd name="connsiteX7" fmla="*/ 2464383 w 2836139"/>
              <a:gd name="connsiteY7" fmla="*/ 1064301 h 2929924"/>
              <a:gd name="connsiteX8" fmla="*/ 2761188 w 2836139"/>
              <a:gd name="connsiteY8" fmla="*/ 257830 h 2929924"/>
              <a:gd name="connsiteX9" fmla="*/ 2836139 w 2836139"/>
              <a:gd name="connsiteY9" fmla="*/ 0 h 2929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36139" h="2929924">
                <a:moveTo>
                  <a:pt x="0" y="2926080"/>
                </a:moveTo>
                <a:cubicBezTo>
                  <a:pt x="95937" y="2929827"/>
                  <a:pt x="191874" y="2933575"/>
                  <a:pt x="305799" y="2923082"/>
                </a:cubicBezTo>
                <a:cubicBezTo>
                  <a:pt x="419724" y="2912589"/>
                  <a:pt x="562132" y="2890103"/>
                  <a:pt x="683552" y="2863121"/>
                </a:cubicBezTo>
                <a:cubicBezTo>
                  <a:pt x="804972" y="2836139"/>
                  <a:pt x="920896" y="2807657"/>
                  <a:pt x="1034321" y="2761188"/>
                </a:cubicBezTo>
                <a:cubicBezTo>
                  <a:pt x="1147747" y="2714718"/>
                  <a:pt x="1248681" y="2664751"/>
                  <a:pt x="1364105" y="2584304"/>
                </a:cubicBezTo>
                <a:cubicBezTo>
                  <a:pt x="1479529" y="2503857"/>
                  <a:pt x="1609444" y="2403423"/>
                  <a:pt x="1726867" y="2278505"/>
                </a:cubicBezTo>
                <a:cubicBezTo>
                  <a:pt x="1844290" y="2153587"/>
                  <a:pt x="1945724" y="2037163"/>
                  <a:pt x="2068643" y="1834796"/>
                </a:cubicBezTo>
                <a:cubicBezTo>
                  <a:pt x="2191562" y="1632429"/>
                  <a:pt x="2348959" y="1327129"/>
                  <a:pt x="2464383" y="1064301"/>
                </a:cubicBezTo>
                <a:cubicBezTo>
                  <a:pt x="2579807" y="801473"/>
                  <a:pt x="2699229" y="435213"/>
                  <a:pt x="2761188" y="257830"/>
                </a:cubicBezTo>
                <a:cubicBezTo>
                  <a:pt x="2823147" y="80447"/>
                  <a:pt x="2829643" y="40223"/>
                  <a:pt x="2836139" y="0"/>
                </a:cubicBezTo>
              </a:path>
            </a:pathLst>
          </a:cu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 flipH="1">
            <a:off x="4645479" y="2983043"/>
            <a:ext cx="43678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배치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batch</a:t>
            </a:r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: 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모델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학습의 반복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1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회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즉 경사 업데이트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1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회에 사용되는 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예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데이터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)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의 집합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.</a:t>
            </a: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tch: the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set of examples used in one iteration (that is, one gradient update) of model training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.</a:t>
            </a: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0721" y="5026168"/>
            <a:ext cx="4289800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If you have a VERY LARGE batch, even </a:t>
            </a:r>
            <a:r>
              <a:rPr lang="en-US" altLang="ko-KR" sz="2000" dirty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 single iteration </a:t>
            </a:r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may take </a:t>
            </a:r>
            <a:r>
              <a:rPr lang="en-US" altLang="ko-KR" sz="2000" dirty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 very long time to compute</a:t>
            </a:r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6306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00CC"/>
                </a:solidFill>
              </a:rPr>
              <a:t>Stochastic </a:t>
            </a:r>
            <a:r>
              <a:rPr lang="en-US" altLang="ko-KR" dirty="0"/>
              <a:t>gradient </a:t>
            </a:r>
            <a:r>
              <a:rPr lang="en-US" altLang="ko-KR" dirty="0" smtClean="0"/>
              <a:t>descent (SGD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2903" y="923637"/>
            <a:ext cx="8579424" cy="2270954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Stochastic </a:t>
            </a:r>
            <a:r>
              <a:rPr lang="en-US" altLang="ko-KR" dirty="0"/>
              <a:t>Gradient </a:t>
            </a:r>
            <a:r>
              <a:rPr lang="en-US" altLang="ko-KR" dirty="0" smtClean="0"/>
              <a:t>Descent(SGD)</a:t>
            </a:r>
            <a:endParaRPr lang="en-US" altLang="ko-KR" dirty="0"/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Use a mini-batch to calculate gradient</a:t>
            </a:r>
            <a:endParaRPr lang="en-US" altLang="ko-KR" dirty="0"/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Randomly select the data set of mini-batch (‘stochastic’)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Requires many iterations to obtain reliable performance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>
                <a:solidFill>
                  <a:srgbClr val="0000CC"/>
                </a:solidFill>
              </a:rPr>
              <a:t>Pros: Faster calculation</a:t>
            </a:r>
            <a:endParaRPr lang="ko-KR" altLang="en-US" dirty="0">
              <a:solidFill>
                <a:srgbClr val="0000CC"/>
              </a:solidFill>
            </a:endParaRP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>
                <a:solidFill>
                  <a:srgbClr val="0000CC"/>
                </a:solidFill>
              </a:rPr>
              <a:t>Cons: May cause nosy result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6" name="그룹 35"/>
          <p:cNvGrpSpPr/>
          <p:nvPr/>
        </p:nvGrpSpPr>
        <p:grpSpPr>
          <a:xfrm>
            <a:off x="1582369" y="3237225"/>
            <a:ext cx="2410813" cy="3251057"/>
            <a:chOff x="1566041" y="267440"/>
            <a:chExt cx="2410813" cy="5775967"/>
          </a:xfrm>
        </p:grpSpPr>
        <p:sp>
          <p:nvSpPr>
            <p:cNvPr id="15" name="TextBox 14"/>
            <p:cNvSpPr txBox="1"/>
            <p:nvPr/>
          </p:nvSpPr>
          <p:spPr>
            <a:xfrm flipH="1">
              <a:off x="1566041" y="267440"/>
              <a:ext cx="1373647" cy="1476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Stochastic </a:t>
              </a:r>
              <a:r>
                <a:rPr lang="en-US" altLang="ko-KR" sz="1600" dirty="0" smtClean="0">
                  <a:solidFill>
                    <a:srgbClr val="263229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Gradient Descent</a:t>
              </a:r>
              <a:endParaRPr lang="en-US" altLang="ko-KR" sz="1600" dirty="0">
                <a:solidFill>
                  <a:srgbClr val="263229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35" name="그룹 34"/>
            <p:cNvGrpSpPr/>
            <p:nvPr/>
          </p:nvGrpSpPr>
          <p:grpSpPr>
            <a:xfrm>
              <a:off x="1811964" y="1743533"/>
              <a:ext cx="2164890" cy="4299874"/>
              <a:chOff x="1811964" y="1743533"/>
              <a:chExt cx="2164890" cy="4299874"/>
            </a:xfrm>
          </p:grpSpPr>
          <p:sp>
            <p:nvSpPr>
              <p:cNvPr id="6" name="직사각형 5"/>
              <p:cNvSpPr/>
              <p:nvPr/>
            </p:nvSpPr>
            <p:spPr>
              <a:xfrm>
                <a:off x="1817412" y="1763486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7" name="직사각형 6"/>
              <p:cNvSpPr/>
              <p:nvPr/>
            </p:nvSpPr>
            <p:spPr>
              <a:xfrm>
                <a:off x="1811964" y="2686509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8" name="직사각형 7"/>
              <p:cNvSpPr/>
              <p:nvPr/>
            </p:nvSpPr>
            <p:spPr>
              <a:xfrm>
                <a:off x="1811964" y="3609532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9" name="직사각형 8"/>
              <p:cNvSpPr/>
              <p:nvPr/>
            </p:nvSpPr>
            <p:spPr>
              <a:xfrm>
                <a:off x="1811965" y="4532555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10" name="직사각형 9"/>
              <p:cNvSpPr/>
              <p:nvPr/>
            </p:nvSpPr>
            <p:spPr>
              <a:xfrm>
                <a:off x="1817409" y="5455578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grpSp>
            <p:nvGrpSpPr>
              <p:cNvPr id="19" name="그룹 18"/>
              <p:cNvGrpSpPr/>
              <p:nvPr/>
            </p:nvGrpSpPr>
            <p:grpSpPr>
              <a:xfrm>
                <a:off x="2642505" y="1743533"/>
                <a:ext cx="1305947" cy="627734"/>
                <a:chOff x="2654424" y="1743533"/>
                <a:chExt cx="1305947" cy="627734"/>
              </a:xfrm>
            </p:grpSpPr>
            <p:sp>
              <p:nvSpPr>
                <p:cNvPr id="16" name="TextBox 15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17" name="직선 화살표 연결선 16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그룹 19"/>
              <p:cNvGrpSpPr/>
              <p:nvPr/>
            </p:nvGrpSpPr>
            <p:grpSpPr>
              <a:xfrm>
                <a:off x="2642505" y="2676508"/>
                <a:ext cx="1305947" cy="627734"/>
                <a:chOff x="2654424" y="1743533"/>
                <a:chExt cx="1305947" cy="627734"/>
              </a:xfrm>
            </p:grpSpPr>
            <p:sp>
              <p:nvSpPr>
                <p:cNvPr id="21" name="TextBox 20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22" name="직선 화살표 연결선 21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그룹 22"/>
              <p:cNvGrpSpPr/>
              <p:nvPr/>
            </p:nvGrpSpPr>
            <p:grpSpPr>
              <a:xfrm>
                <a:off x="2642505" y="3600908"/>
                <a:ext cx="1305947" cy="627734"/>
                <a:chOff x="2654424" y="1743533"/>
                <a:chExt cx="1305947" cy="627734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25" name="직선 화살표 연결선 24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그룹 25"/>
              <p:cNvGrpSpPr/>
              <p:nvPr/>
            </p:nvGrpSpPr>
            <p:grpSpPr>
              <a:xfrm>
                <a:off x="2642505" y="4522752"/>
                <a:ext cx="1305947" cy="627734"/>
                <a:chOff x="2654424" y="1743533"/>
                <a:chExt cx="1305947" cy="627734"/>
              </a:xfrm>
            </p:grpSpPr>
            <p:sp>
              <p:nvSpPr>
                <p:cNvPr id="27" name="TextBox 26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28" name="직선 화살표 연결선 27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그룹 28"/>
              <p:cNvGrpSpPr/>
              <p:nvPr/>
            </p:nvGrpSpPr>
            <p:grpSpPr>
              <a:xfrm>
                <a:off x="2670907" y="5415673"/>
                <a:ext cx="1305947" cy="627734"/>
                <a:chOff x="2654424" y="1743533"/>
                <a:chExt cx="1305947" cy="627734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31" name="직선 화살표 연결선 30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그룹 11"/>
          <p:cNvGrpSpPr/>
          <p:nvPr/>
        </p:nvGrpSpPr>
        <p:grpSpPr>
          <a:xfrm>
            <a:off x="128587" y="3442491"/>
            <a:ext cx="1996012" cy="3380804"/>
            <a:chOff x="128587" y="3442491"/>
            <a:chExt cx="1996012" cy="3380804"/>
          </a:xfrm>
        </p:grpSpPr>
        <p:sp>
          <p:nvSpPr>
            <p:cNvPr id="5" name="직사각형 4"/>
            <p:cNvSpPr/>
            <p:nvPr/>
          </p:nvSpPr>
          <p:spPr>
            <a:xfrm>
              <a:off x="359230" y="4060617"/>
              <a:ext cx="726621" cy="2450322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4" name="그룹 33"/>
            <p:cNvGrpSpPr/>
            <p:nvPr/>
          </p:nvGrpSpPr>
          <p:grpSpPr>
            <a:xfrm>
              <a:off x="128587" y="3442491"/>
              <a:ext cx="1996012" cy="3380804"/>
              <a:chOff x="112259" y="2997616"/>
              <a:chExt cx="1996012" cy="3380804"/>
            </a:xfrm>
          </p:grpSpPr>
          <p:sp>
            <p:nvSpPr>
              <p:cNvPr id="11" name="TextBox 10"/>
              <p:cNvSpPr txBox="1"/>
              <p:nvPr/>
            </p:nvSpPr>
            <p:spPr>
              <a:xfrm flipH="1">
                <a:off x="663193" y="6039866"/>
                <a:ext cx="14450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Full-batch</a:t>
                </a:r>
                <a:endParaRPr lang="en-US" altLang="ko-KR" sz="16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13" name="직선 화살표 연결선 12"/>
              <p:cNvCxnSpPr/>
              <p:nvPr/>
            </p:nvCxnSpPr>
            <p:spPr>
              <a:xfrm>
                <a:off x="1191988" y="3582391"/>
                <a:ext cx="0" cy="248367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 flipH="1">
                <a:off x="112259" y="2997616"/>
                <a:ext cx="118790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 smtClean="0">
                    <a:solidFill>
                      <a:srgbClr val="263229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Gradient Descent</a:t>
                </a:r>
                <a:endParaRPr lang="en-US" altLang="ko-KR" sz="1600" dirty="0">
                  <a:solidFill>
                    <a:srgbClr val="263229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 flipH="1">
                <a:off x="267855" y="3876152"/>
                <a:ext cx="90774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b="1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Data used for learning</a:t>
                </a:r>
                <a:endParaRPr lang="en-US" altLang="ko-KR" sz="1600" b="1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</p:grpSp>
      <p:sp>
        <p:nvSpPr>
          <p:cNvPr id="33" name="Rectangle 11"/>
          <p:cNvSpPr/>
          <p:nvPr/>
        </p:nvSpPr>
        <p:spPr>
          <a:xfrm>
            <a:off x="6538904" y="6587737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pic>
        <p:nvPicPr>
          <p:cNvPr id="39" name="그림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2710" y="2611149"/>
            <a:ext cx="3105150" cy="1885950"/>
          </a:xfrm>
          <a:prstGeom prst="rect">
            <a:avLst/>
          </a:prstGeom>
        </p:spPr>
      </p:pic>
      <p:pic>
        <p:nvPicPr>
          <p:cNvPr id="40" name="그림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125" y="4564425"/>
            <a:ext cx="3105150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59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</a:t>
            </a:r>
            <a:r>
              <a:rPr lang="en-US" altLang="ko-KR" dirty="0" smtClean="0"/>
              <a:t>learning proces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855" y="1360338"/>
            <a:ext cx="8654472" cy="5234136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Select a parametric/nonparametric model </a:t>
            </a:r>
            <a:r>
              <a:rPr lang="en-US" altLang="ko-KR" dirty="0" smtClean="0">
                <a:solidFill>
                  <a:srgbClr val="0000CC"/>
                </a:solidFill>
              </a:rPr>
              <a:t>(linear, kernel etc.)</a:t>
            </a:r>
          </a:p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Set a performance measurement </a:t>
            </a:r>
            <a:r>
              <a:rPr lang="en-US" altLang="ko-KR" dirty="0" smtClean="0">
                <a:solidFill>
                  <a:srgbClr val="0000CC"/>
                </a:solidFill>
              </a:rPr>
              <a:t>(loss function)</a:t>
            </a:r>
          </a:p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Training data </a:t>
            </a:r>
            <a:r>
              <a:rPr lang="en-US" altLang="ko-KR" dirty="0" smtClean="0">
                <a:solidFill>
                  <a:srgbClr val="0000CC"/>
                </a:solidFill>
              </a:rPr>
              <a:t>(optimizing model parameter)</a:t>
            </a:r>
            <a:endParaRPr lang="en-US" altLang="ko-KR" dirty="0" smtClean="0"/>
          </a:p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Evaluate the final performance using test data</a:t>
            </a:r>
          </a:p>
          <a:p>
            <a:pPr marL="457200" indent="-457200">
              <a:buFont typeface="+mj-lt"/>
              <a:buAutoNum type="arabicParenR"/>
            </a:pPr>
            <a:endParaRPr lang="en-US" altLang="ko-KR" dirty="0"/>
          </a:p>
          <a:p>
            <a:pPr marL="457200" indent="-457200">
              <a:buFont typeface="+mj-lt"/>
              <a:buAutoNum type="arabicParenR"/>
            </a:pPr>
            <a:endParaRPr lang="en-US" altLang="ko-KR" dirty="0" smtClean="0"/>
          </a:p>
          <a:p>
            <a:pPr marL="457200" indent="-457200">
              <a:buFont typeface="+mj-lt"/>
              <a:buAutoNum type="arabicParenR"/>
            </a:pPr>
            <a:endParaRPr lang="en-US" altLang="ko-KR" dirty="0"/>
          </a:p>
          <a:p>
            <a:pPr marL="457200" indent="-457200">
              <a:buFont typeface="+mj-lt"/>
              <a:buAutoNum type="arabicParenR"/>
            </a:pPr>
            <a:endParaRPr lang="en-US" altLang="ko-KR" dirty="0" smtClean="0"/>
          </a:p>
          <a:p>
            <a:pPr marL="457200" indent="-457200">
              <a:buFont typeface="+mj-lt"/>
              <a:buAutoNum type="arabicParenR"/>
            </a:pPr>
            <a:endParaRPr lang="en-US" altLang="ko-KR" dirty="0"/>
          </a:p>
          <a:p>
            <a:pPr marL="457200" indent="-457200">
              <a:buFont typeface="+mj-lt"/>
              <a:buAutoNum type="arabicParenR"/>
            </a:pPr>
            <a:endParaRPr lang="en-US" altLang="ko-KR" dirty="0" smtClean="0"/>
          </a:p>
          <a:p>
            <a:r>
              <a:rPr lang="en-US" altLang="ko-KR" b="1" dirty="0">
                <a:solidFill>
                  <a:srgbClr val="A50021"/>
                </a:solidFill>
              </a:rPr>
              <a:t>Deep learning</a:t>
            </a:r>
            <a:r>
              <a:rPr lang="en-US" altLang="ko-KR" dirty="0"/>
              <a:t> </a:t>
            </a:r>
            <a:r>
              <a:rPr lang="en-US" altLang="ko-KR" dirty="0" smtClean="0"/>
              <a:t>uses </a:t>
            </a:r>
            <a:r>
              <a:rPr lang="en-US" altLang="ko-KR" dirty="0"/>
              <a:t>a cascade of </a:t>
            </a:r>
            <a:r>
              <a:rPr lang="en-US" altLang="ko-KR" b="1" dirty="0">
                <a:solidFill>
                  <a:srgbClr val="0000CC"/>
                </a:solidFill>
              </a:rPr>
              <a:t>multiple layers </a:t>
            </a:r>
            <a:r>
              <a:rPr lang="en-US" altLang="ko-KR" dirty="0"/>
              <a:t>of nonlinear processing units for </a:t>
            </a:r>
            <a:r>
              <a:rPr lang="en-US" altLang="ko-KR" b="1" dirty="0">
                <a:solidFill>
                  <a:srgbClr val="0000CC"/>
                </a:solidFill>
              </a:rPr>
              <a:t>feature extraction and transformation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436" y="3419713"/>
            <a:ext cx="5055574" cy="21715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535433" y="650905"/>
            <a:ext cx="73770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Greater number of features, or even features with non-linear characteristics will make the regression process infeasible: </a:t>
            </a:r>
            <a:r>
              <a:rPr lang="en-US" altLang="ko-KR" sz="2800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</a:t>
            </a:r>
            <a:r>
              <a:rPr lang="en-US" altLang="ko-KR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eural </a:t>
            </a:r>
            <a:r>
              <a:rPr lang="en-US" altLang="ko-KR" sz="2800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</a:t>
            </a:r>
            <a:r>
              <a:rPr lang="en-US" altLang="ko-KR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et</a:t>
            </a:r>
            <a:endParaRPr lang="ko-KR" altLang="en-US" b="1" dirty="0">
              <a:solidFill>
                <a:srgbClr val="0066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830927" y="1719469"/>
            <a:ext cx="6681983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508513" y="4146547"/>
            <a:ext cx="1260733" cy="1214816"/>
          </a:xfrm>
          <a:prstGeom prst="rect">
            <a:avLst/>
          </a:prstGeom>
          <a:noFill/>
          <a:ln w="762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09645" y="3704956"/>
            <a:ext cx="4059601" cy="1650575"/>
            <a:chOff x="-1117242" y="4451220"/>
            <a:chExt cx="4059601" cy="1650575"/>
          </a:xfrm>
        </p:grpSpPr>
        <p:sp>
          <p:nvSpPr>
            <p:cNvPr id="9" name="TextBox 8"/>
            <p:cNvSpPr txBox="1"/>
            <p:nvPr/>
          </p:nvSpPr>
          <p:spPr>
            <a:xfrm>
              <a:off x="-1117242" y="4451220"/>
              <a:ext cx="26276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eep learning process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-24391" y="4886979"/>
              <a:ext cx="2966750" cy="1214816"/>
            </a:xfrm>
            <a:prstGeom prst="rect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175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156" y="2946939"/>
            <a:ext cx="6600825" cy="167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Deep learn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2966" y="6631418"/>
            <a:ext cx="68904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edium.com/swlh/ill-tell-you-why-deep-learning-is-so-popular-and-in-demand-5aca7262878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2966" y="644923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200" dirty="0">
                <a:solidFill>
                  <a:srgbClr val="3B3835"/>
                </a:solidFill>
              </a:rPr>
              <a:t>http://www.umiacs.umd.edu/~kanazawa/</a:t>
            </a:r>
            <a:endParaRPr lang="ko-KR" altLang="en-US" sz="12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1484" y="1085728"/>
            <a:ext cx="5252173" cy="15975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64583" y="258275"/>
            <a:ext cx="5557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eature learning, end-to-end learning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7155" y="4585239"/>
            <a:ext cx="6600825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48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learning vs. deep learning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17869" y="2377464"/>
            <a:ext cx="5610225" cy="2333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17869" y="4327524"/>
            <a:ext cx="5324475" cy="22669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-54264" y="6594474"/>
            <a:ext cx="53836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www.mathworks.com/discovery/deep-learning.html#withmatla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9761" y="822037"/>
            <a:ext cx="88156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In machine learning, you manually choose features and a classifier to sort images. 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With deep learning, feature extraction and modeling steps are </a:t>
            </a:r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utomatic (so called, end-to-end learning).</a:t>
            </a:r>
            <a:endParaRPr lang="en-US" altLang="ko-KR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A key advantage of deep learning networks is that they often continue to improve as the size of your data increases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.</a:t>
            </a: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33149" y="4246669"/>
            <a:ext cx="2264035" cy="1214330"/>
            <a:chOff x="33149" y="4246669"/>
            <a:chExt cx="2264035" cy="1214330"/>
          </a:xfrm>
        </p:grpSpPr>
        <p:sp>
          <p:nvSpPr>
            <p:cNvPr id="10" name="TextBox 9"/>
            <p:cNvSpPr txBox="1"/>
            <p:nvPr/>
          </p:nvSpPr>
          <p:spPr>
            <a:xfrm>
              <a:off x="33149" y="4246669"/>
              <a:ext cx="22413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ko-KR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quire MANY data, hard to debug</a:t>
              </a:r>
              <a:endPara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4145" y="4812145"/>
              <a:ext cx="533039" cy="648854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3090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learning vs. deep learn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6594473"/>
            <a:ext cx="25982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ea typeface="나눔명조" panose="02020603020101020101" pitchFamily="18" charset="-127"/>
              </a:rPr>
              <a:t>From </a:t>
            </a:r>
            <a:r>
              <a:rPr lang="en-US" altLang="ko-KR" sz="1200" dirty="0" err="1" smtClean="0">
                <a:ea typeface="나눔명조" panose="02020603020101020101" pitchFamily="18" charset="-127"/>
              </a:rPr>
              <a:t>Matlab</a:t>
            </a:r>
            <a:r>
              <a:rPr lang="en-US" altLang="ko-KR" sz="1200" dirty="0" smtClean="0">
                <a:ea typeface="나눔명조" panose="02020603020101020101" pitchFamily="18" charset="-127"/>
              </a:rPr>
              <a:t> machine learning tutorial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1890712"/>
            <a:ext cx="849630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91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 class review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1285876"/>
            <a:ext cx="785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I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8487" y="230981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L: Machine learn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253" y="333598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ep learning</a:t>
            </a:r>
            <a:endParaRPr lang="ko-KR" altLang="en-US" sz="24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974" y="5256284"/>
            <a:ext cx="4778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upervised/unsupervised learn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2728" y="686543"/>
            <a:ext cx="3948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RL: Reinforcement learn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8781" y="4195258"/>
            <a:ext cx="1007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GD: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6690" y="6115559"/>
            <a:ext cx="2046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65416" y="4688090"/>
            <a:ext cx="233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Kernel function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4002" y="2348776"/>
            <a:ext cx="127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eature</a:t>
            </a:r>
            <a:endParaRPr lang="ko-KR" altLang="en-US" sz="24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00890" y="1450479"/>
            <a:ext cx="1053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VM: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50506" y="3105151"/>
            <a:ext cx="4929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gression/clustering/classification</a:t>
            </a:r>
            <a:endParaRPr lang="ko-KR" altLang="en-US" sz="24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29350" y="5706935"/>
            <a:ext cx="84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N:</a:t>
            </a:r>
            <a:endParaRPr lang="ko-KR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71561" y="5706935"/>
            <a:ext cx="180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eural net</a:t>
            </a:r>
            <a:endParaRPr lang="ko-KR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43751" y="4156295"/>
            <a:ext cx="3921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tochastic gradient descent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79296" y="1442948"/>
            <a:ext cx="337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upport vector machine 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05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gramming ML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gression</a:t>
            </a:r>
          </a:p>
          <a:p>
            <a:r>
              <a:rPr lang="en-US" altLang="ko-KR" dirty="0" smtClean="0"/>
              <a:t>Basic </a:t>
            </a:r>
            <a:r>
              <a:rPr lang="en-US" altLang="ko-KR" dirty="0" err="1" smtClean="0"/>
              <a:t>PyTorch</a:t>
            </a:r>
            <a:r>
              <a:rPr lang="en-US" altLang="ko-KR" dirty="0" smtClean="0"/>
              <a:t> programm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57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" y="2295772"/>
            <a:ext cx="4715902" cy="34809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your autonomous </a:t>
            </a:r>
            <a:r>
              <a:rPr lang="en-US" altLang="ko-KR" dirty="0"/>
              <a:t>vehicle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33793" y="3822385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ctuator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1117" y="1374038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troller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1031" y="1634850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ensor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26401" y="247226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lant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0" name="Straight Connector 9"/>
          <p:cNvCxnSpPr>
            <a:stCxn id="6" idx="2"/>
          </p:cNvCxnSpPr>
          <p:nvPr/>
        </p:nvCxnSpPr>
        <p:spPr>
          <a:xfrm>
            <a:off x="1288542" y="2034960"/>
            <a:ext cx="851343" cy="444289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5" idx="2"/>
          </p:cNvCxnSpPr>
          <p:nvPr/>
        </p:nvCxnSpPr>
        <p:spPr>
          <a:xfrm flipH="1">
            <a:off x="3789575" y="1774148"/>
            <a:ext cx="300956" cy="1098222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4" idx="1"/>
          </p:cNvCxnSpPr>
          <p:nvPr/>
        </p:nvCxnSpPr>
        <p:spPr>
          <a:xfrm flipH="1">
            <a:off x="4336330" y="4022440"/>
            <a:ext cx="1597463" cy="861129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1"/>
          </p:cNvCxnSpPr>
          <p:nvPr/>
        </p:nvCxnSpPr>
        <p:spPr>
          <a:xfrm flipH="1">
            <a:off x="4458989" y="2672315"/>
            <a:ext cx="1067412" cy="1750235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34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1.1 Neural </a:t>
            </a:r>
            <a:r>
              <a:rPr lang="en-US" altLang="ko-KR" dirty="0" smtClean="0"/>
              <a:t>Network</a:t>
            </a:r>
            <a:endParaRPr lang="ko-KR" alt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86600" y="6594475"/>
            <a:ext cx="2057400" cy="263525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57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roup 114"/>
          <p:cNvGrpSpPr/>
          <p:nvPr/>
        </p:nvGrpSpPr>
        <p:grpSpPr>
          <a:xfrm>
            <a:off x="5523373" y="2922769"/>
            <a:ext cx="2213989" cy="1363454"/>
            <a:chOff x="5535447" y="2409274"/>
            <a:chExt cx="2213989" cy="1363454"/>
          </a:xfrm>
        </p:grpSpPr>
        <p:sp>
          <p:nvSpPr>
            <p:cNvPr id="79" name="TextBox 78"/>
            <p:cNvSpPr txBox="1"/>
            <p:nvPr/>
          </p:nvSpPr>
          <p:spPr>
            <a:xfrm>
              <a:off x="5535447" y="2409274"/>
              <a:ext cx="4026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="1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6570713" y="2735180"/>
              <a:ext cx="468730" cy="468730"/>
              <a:chOff x="6570713" y="2735180"/>
              <a:chExt cx="468730" cy="4687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6631712" y="2761935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6570713" y="2735180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86" name="Straight Connector 85"/>
            <p:cNvCxnSpPr>
              <a:stCxn id="78" idx="6"/>
              <a:endCxn id="84" idx="2"/>
            </p:cNvCxnSpPr>
            <p:nvPr/>
          </p:nvCxnSpPr>
          <p:spPr>
            <a:xfrm flipV="1">
              <a:off x="5701394" y="2969545"/>
              <a:ext cx="869319" cy="2086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84" idx="6"/>
              <a:endCxn id="81" idx="2"/>
            </p:cNvCxnSpPr>
            <p:nvPr/>
          </p:nvCxnSpPr>
          <p:spPr>
            <a:xfrm flipV="1">
              <a:off x="7039443" y="2963083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stCxn id="74" idx="6"/>
              <a:endCxn id="84" idx="2"/>
            </p:cNvCxnSpPr>
            <p:nvPr/>
          </p:nvCxnSpPr>
          <p:spPr>
            <a:xfrm flipV="1">
              <a:off x="5747881" y="2969545"/>
              <a:ext cx="822832" cy="80318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chine learning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569" y="929835"/>
            <a:ext cx="3245760" cy="450498"/>
          </a:xfrm>
        </p:spPr>
        <p:txBody>
          <a:bodyPr/>
          <a:lstStyle/>
          <a:p>
            <a:r>
              <a:rPr lang="en-US" altLang="ko-KR" dirty="0" smtClean="0"/>
              <a:t>Try your own definitio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64" y="1567130"/>
            <a:ext cx="4191000" cy="27717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32505"/>
              </p:ext>
            </p:extLst>
          </p:nvPr>
        </p:nvGraphicFramePr>
        <p:xfrm>
          <a:off x="962772" y="515831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772" y="515831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1718" y="5075852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(= cost functio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9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32862"/>
              </p:ext>
            </p:extLst>
          </p:nvPr>
        </p:nvGraphicFramePr>
        <p:xfrm>
          <a:off x="5191073" y="5634456"/>
          <a:ext cx="25622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1073" y="5634456"/>
                        <a:ext cx="25622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77481"/>
              </p:ext>
            </p:extLst>
          </p:nvPr>
        </p:nvGraphicFramePr>
        <p:xfrm>
          <a:off x="5985157" y="4390987"/>
          <a:ext cx="194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5157" y="4390987"/>
                        <a:ext cx="1944687" cy="457200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08252"/>
              </p:ext>
            </p:extLst>
          </p:nvPr>
        </p:nvGraphicFramePr>
        <p:xfrm>
          <a:off x="5191072" y="4979562"/>
          <a:ext cx="276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10" imgW="1536480" imgH="380880" progId="Equation.DSMT4">
                  <p:embed/>
                </p:oleObj>
              </mc:Choice>
              <mc:Fallback>
                <p:oleObj name="Equation" r:id="rId10" imgW="1536480" imgH="38088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1072" y="4979562"/>
                        <a:ext cx="27686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1718" y="5784994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ean Squared Error (MSE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18899" y="1759039"/>
            <a:ext cx="478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 err="1" smtClean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2000" baseline="-25000" dirty="0" err="1" smtClean="0">
                <a:solidFill>
                  <a:srgbClr val="A50021"/>
                </a:solidFill>
                <a:latin typeface="Symbol" panose="05050102010706020507" pitchFamily="18" charset="2"/>
                <a:ea typeface="나눔명조" panose="02020603020101020101" pitchFamily="18" charset="-127"/>
              </a:rPr>
              <a:t>q</a:t>
            </a:r>
            <a:endParaRPr lang="ko-KR" altLang="en-US" sz="2000" baseline="-25000" dirty="0">
              <a:solidFill>
                <a:srgbClr val="A50021"/>
              </a:solidFill>
              <a:latin typeface="Symbol" panose="05050102010706020507" pitchFamily="18" charset="2"/>
              <a:ea typeface="나눔명조" panose="02020603020101020101" pitchFamily="18" charset="-127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433388" y="2087423"/>
            <a:ext cx="3812172" cy="1718214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2838052" y="2774496"/>
            <a:ext cx="404524" cy="2062281"/>
            <a:chOff x="3008389" y="3182765"/>
            <a:chExt cx="404524" cy="2062281"/>
          </a:xfrm>
        </p:grpSpPr>
        <p:sp>
          <p:nvSpPr>
            <p:cNvPr id="23" name="TextBox 22"/>
            <p:cNvSpPr txBox="1"/>
            <p:nvPr/>
          </p:nvSpPr>
          <p:spPr>
            <a:xfrm>
              <a:off x="3008389" y="484493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3210651" y="3182765"/>
              <a:ext cx="0" cy="1632412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968637" y="2159149"/>
            <a:ext cx="2145568" cy="400110"/>
            <a:chOff x="1094053" y="2654326"/>
            <a:chExt cx="2145568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094053" y="265432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1477819" y="3032727"/>
              <a:ext cx="1761802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5244018" y="1426247"/>
            <a:ext cx="468730" cy="504042"/>
            <a:chOff x="5256092" y="912752"/>
            <a:chExt cx="468730" cy="504042"/>
          </a:xfrm>
        </p:grpSpPr>
        <p:sp>
          <p:nvSpPr>
            <p:cNvPr id="36" name="TextBox 35"/>
            <p:cNvSpPr txBox="1"/>
            <p:nvPr/>
          </p:nvSpPr>
          <p:spPr>
            <a:xfrm>
              <a:off x="5312654" y="91275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5256092" y="94806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7765372" y="1442093"/>
            <a:ext cx="483415" cy="470916"/>
            <a:chOff x="7777446" y="928598"/>
            <a:chExt cx="483415" cy="470916"/>
          </a:xfrm>
        </p:grpSpPr>
        <p:sp>
          <p:nvSpPr>
            <p:cNvPr id="37" name="TextBox 36"/>
            <p:cNvSpPr txBox="1"/>
            <p:nvPr/>
          </p:nvSpPr>
          <p:spPr>
            <a:xfrm>
              <a:off x="7856337" y="9285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7777446" y="93078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7740099" y="2156553"/>
            <a:ext cx="483415" cy="470916"/>
            <a:chOff x="7752173" y="1643058"/>
            <a:chExt cx="483415" cy="470916"/>
          </a:xfrm>
        </p:grpSpPr>
        <p:sp>
          <p:nvSpPr>
            <p:cNvPr id="52" name="TextBox 51"/>
            <p:cNvSpPr txBox="1"/>
            <p:nvPr/>
          </p:nvSpPr>
          <p:spPr>
            <a:xfrm>
              <a:off x="7831064" y="164305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752173" y="164524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248517" y="2156553"/>
            <a:ext cx="483415" cy="470916"/>
            <a:chOff x="7614374" y="1869253"/>
            <a:chExt cx="483415" cy="470916"/>
          </a:xfrm>
        </p:grpSpPr>
        <p:sp>
          <p:nvSpPr>
            <p:cNvPr id="57" name="Oval 56"/>
            <p:cNvSpPr/>
            <p:nvPr/>
          </p:nvSpPr>
          <p:spPr>
            <a:xfrm>
              <a:off x="7614374" y="1871439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693265" y="1869253"/>
              <a:ext cx="40452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5609099" y="1887137"/>
            <a:ext cx="2131000" cy="2399087"/>
            <a:chOff x="5621173" y="1373642"/>
            <a:chExt cx="2131000" cy="2399086"/>
          </a:xfrm>
        </p:grpSpPr>
        <p:grpSp>
          <p:nvGrpSpPr>
            <p:cNvPr id="100" name="Group 99"/>
            <p:cNvGrpSpPr/>
            <p:nvPr/>
          </p:nvGrpSpPr>
          <p:grpSpPr>
            <a:xfrm>
              <a:off x="6573450" y="1644151"/>
              <a:ext cx="468730" cy="468730"/>
              <a:chOff x="6573450" y="1644151"/>
              <a:chExt cx="468730" cy="468730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6634449" y="1670906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6573450" y="1644151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61" name="Straight Connector 60"/>
            <p:cNvCxnSpPr>
              <a:endCxn id="54" idx="2"/>
            </p:cNvCxnSpPr>
            <p:nvPr/>
          </p:nvCxnSpPr>
          <p:spPr>
            <a:xfrm flipV="1">
              <a:off x="5731961" y="1878516"/>
              <a:ext cx="841489" cy="10749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54" idx="6"/>
              <a:endCxn id="51" idx="2"/>
            </p:cNvCxnSpPr>
            <p:nvPr/>
          </p:nvCxnSpPr>
          <p:spPr>
            <a:xfrm>
              <a:off x="7042180" y="1878516"/>
              <a:ext cx="709993" cy="109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5621173" y="137364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2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71" name="Straight Connector 70"/>
            <p:cNvCxnSpPr>
              <a:stCxn id="74" idx="6"/>
              <a:endCxn id="54" idx="2"/>
            </p:cNvCxnSpPr>
            <p:nvPr/>
          </p:nvCxnSpPr>
          <p:spPr>
            <a:xfrm flipV="1">
              <a:off x="5747881" y="1878516"/>
              <a:ext cx="825569" cy="189421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5267077" y="1170738"/>
            <a:ext cx="2498295" cy="3349850"/>
            <a:chOff x="5279151" y="657243"/>
            <a:chExt cx="2498295" cy="3349850"/>
          </a:xfrm>
        </p:grpSpPr>
        <p:sp>
          <p:nvSpPr>
            <p:cNvPr id="35" name="TextBox 34"/>
            <p:cNvSpPr txBox="1"/>
            <p:nvPr/>
          </p:nvSpPr>
          <p:spPr>
            <a:xfrm>
              <a:off x="5682770" y="657243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101" name="Group 100"/>
            <p:cNvGrpSpPr/>
            <p:nvPr/>
          </p:nvGrpSpPr>
          <p:grpSpPr>
            <a:xfrm>
              <a:off x="6598723" y="937246"/>
              <a:ext cx="468730" cy="468730"/>
              <a:chOff x="6598723" y="937246"/>
              <a:chExt cx="468730" cy="46873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659722" y="964001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6598723" y="937246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5" name="Straight Connector 44"/>
            <p:cNvCxnSpPr>
              <a:stCxn id="20" idx="6"/>
              <a:endCxn id="22" idx="2"/>
            </p:cNvCxnSpPr>
            <p:nvPr/>
          </p:nvCxnSpPr>
          <p:spPr>
            <a:xfrm flipV="1">
              <a:off x="5724822" y="1171611"/>
              <a:ext cx="873901" cy="10818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22" idx="6"/>
              <a:endCxn id="21" idx="2"/>
            </p:cNvCxnSpPr>
            <p:nvPr/>
          </p:nvCxnSpPr>
          <p:spPr>
            <a:xfrm flipV="1">
              <a:off x="7067453" y="1165149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74" idx="6"/>
              <a:endCxn id="22" idx="2"/>
            </p:cNvCxnSpPr>
            <p:nvPr/>
          </p:nvCxnSpPr>
          <p:spPr>
            <a:xfrm flipV="1">
              <a:off x="5747881" y="1171611"/>
              <a:ext cx="850842" cy="260111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5" name="Group 104"/>
            <p:cNvGrpSpPr/>
            <p:nvPr/>
          </p:nvGrpSpPr>
          <p:grpSpPr>
            <a:xfrm>
              <a:off x="5279151" y="3538363"/>
              <a:ext cx="481367" cy="468730"/>
              <a:chOff x="5279151" y="3538363"/>
              <a:chExt cx="481367" cy="468730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5355994" y="3572673"/>
                <a:ext cx="4045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i="1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b</a:t>
                </a:r>
                <a:endParaRPr lang="ko-KR" altLang="en-US" sz="2000" baseline="-25000" dirty="0">
                  <a:latin typeface="Symbol" panose="05050102010706020507" pitchFamily="18" charset="2"/>
                  <a:ea typeface="나눔명조" panose="02020603020101020101" pitchFamily="18" charset="-127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5279151" y="3538363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5220590" y="3269538"/>
            <a:ext cx="481183" cy="468730"/>
            <a:chOff x="5248448" y="2718653"/>
            <a:chExt cx="481183" cy="468730"/>
          </a:xfrm>
        </p:grpSpPr>
        <p:sp>
          <p:nvSpPr>
            <p:cNvPr id="77" name="TextBox 76"/>
            <p:cNvSpPr txBox="1"/>
            <p:nvPr/>
          </p:nvSpPr>
          <p:spPr>
            <a:xfrm>
              <a:off x="5325107" y="27208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5248448" y="2718653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7737362" y="3240027"/>
            <a:ext cx="483415" cy="470916"/>
            <a:chOff x="7749436" y="2726532"/>
            <a:chExt cx="483415" cy="470916"/>
          </a:xfrm>
        </p:grpSpPr>
        <p:sp>
          <p:nvSpPr>
            <p:cNvPr id="82" name="TextBox 81"/>
            <p:cNvSpPr txBox="1"/>
            <p:nvPr/>
          </p:nvSpPr>
          <p:spPr>
            <a:xfrm>
              <a:off x="7828327" y="272653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7749436" y="2728718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922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064" y="1567129"/>
            <a:ext cx="4191000" cy="2771775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</a:t>
            </a:r>
            <a:r>
              <a:rPr lang="en-US" altLang="ko-KR" dirty="0" smtClean="0"/>
              <a:t>learning </a:t>
            </a:r>
            <a:r>
              <a:rPr lang="en-US" altLang="ko-KR" dirty="0" smtClean="0">
                <a:latin typeface="Times New Roman" panose="02020603050405020304" pitchFamily="18" charset="0"/>
              </a:rPr>
              <a:t>⸧ </a:t>
            </a:r>
            <a:r>
              <a:rPr lang="en-US" altLang="ko-KR" dirty="0" smtClean="0"/>
              <a:t>Neural network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그룹 77"/>
          <p:cNvGrpSpPr/>
          <p:nvPr/>
        </p:nvGrpSpPr>
        <p:grpSpPr>
          <a:xfrm>
            <a:off x="1849336" y="1646059"/>
            <a:ext cx="2269586" cy="2203012"/>
            <a:chOff x="5854075" y="3902529"/>
            <a:chExt cx="2269586" cy="2203012"/>
          </a:xfrm>
        </p:grpSpPr>
        <p:sp>
          <p:nvSpPr>
            <p:cNvPr id="10" name="타원 39"/>
            <p:cNvSpPr/>
            <p:nvPr/>
          </p:nvSpPr>
          <p:spPr>
            <a:xfrm>
              <a:off x="6392636" y="390252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타원 40"/>
            <p:cNvSpPr/>
            <p:nvPr/>
          </p:nvSpPr>
          <p:spPr>
            <a:xfrm>
              <a:off x="6309460" y="427959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타원 41"/>
            <p:cNvSpPr/>
            <p:nvPr/>
          </p:nvSpPr>
          <p:spPr>
            <a:xfrm>
              <a:off x="6653158" y="42499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42"/>
            <p:cNvSpPr/>
            <p:nvPr/>
          </p:nvSpPr>
          <p:spPr>
            <a:xfrm>
              <a:off x="6742838" y="452824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타원 43"/>
            <p:cNvSpPr/>
            <p:nvPr/>
          </p:nvSpPr>
          <p:spPr>
            <a:xfrm>
              <a:off x="6893333" y="482836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44"/>
            <p:cNvSpPr/>
            <p:nvPr/>
          </p:nvSpPr>
          <p:spPr>
            <a:xfrm>
              <a:off x="6493832" y="514825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타원 45"/>
            <p:cNvSpPr/>
            <p:nvPr/>
          </p:nvSpPr>
          <p:spPr>
            <a:xfrm>
              <a:off x="6225771" y="533866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타원 46"/>
            <p:cNvSpPr/>
            <p:nvPr/>
          </p:nvSpPr>
          <p:spPr>
            <a:xfrm>
              <a:off x="6274442" y="57330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타원 47"/>
            <p:cNvSpPr/>
            <p:nvPr/>
          </p:nvSpPr>
          <p:spPr>
            <a:xfrm>
              <a:off x="6595208" y="57845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타원 48"/>
            <p:cNvSpPr/>
            <p:nvPr/>
          </p:nvSpPr>
          <p:spPr>
            <a:xfrm>
              <a:off x="7009162" y="587634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타원 49"/>
            <p:cNvSpPr/>
            <p:nvPr/>
          </p:nvSpPr>
          <p:spPr>
            <a:xfrm>
              <a:off x="7153928" y="4949476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타원 50"/>
            <p:cNvSpPr/>
            <p:nvPr/>
          </p:nvSpPr>
          <p:spPr>
            <a:xfrm>
              <a:off x="7305544" y="603206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타원 51"/>
            <p:cNvSpPr/>
            <p:nvPr/>
          </p:nvSpPr>
          <p:spPr>
            <a:xfrm>
              <a:off x="7045901" y="41213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타원 52"/>
            <p:cNvSpPr/>
            <p:nvPr/>
          </p:nvSpPr>
          <p:spPr>
            <a:xfrm>
              <a:off x="7331002" y="4187068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타원 53"/>
            <p:cNvSpPr/>
            <p:nvPr/>
          </p:nvSpPr>
          <p:spPr>
            <a:xfrm>
              <a:off x="7096828" y="4499245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타원 54"/>
            <p:cNvSpPr/>
            <p:nvPr/>
          </p:nvSpPr>
          <p:spPr>
            <a:xfrm>
              <a:off x="7458561" y="44625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타원 55"/>
            <p:cNvSpPr/>
            <p:nvPr/>
          </p:nvSpPr>
          <p:spPr>
            <a:xfrm>
              <a:off x="7708504" y="456599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타원 56"/>
            <p:cNvSpPr/>
            <p:nvPr/>
          </p:nvSpPr>
          <p:spPr>
            <a:xfrm>
              <a:off x="7597657" y="480983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타원 57"/>
            <p:cNvSpPr/>
            <p:nvPr/>
          </p:nvSpPr>
          <p:spPr>
            <a:xfrm>
              <a:off x="7532039" y="503430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타원 58"/>
            <p:cNvSpPr/>
            <p:nvPr/>
          </p:nvSpPr>
          <p:spPr>
            <a:xfrm>
              <a:off x="6940449" y="514287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59"/>
            <p:cNvSpPr/>
            <p:nvPr/>
          </p:nvSpPr>
          <p:spPr>
            <a:xfrm>
              <a:off x="6599264" y="5408143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타원 60"/>
            <p:cNvSpPr/>
            <p:nvPr/>
          </p:nvSpPr>
          <p:spPr>
            <a:xfrm>
              <a:off x="6821086" y="5626157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타원 61"/>
            <p:cNvSpPr/>
            <p:nvPr/>
          </p:nvSpPr>
          <p:spPr>
            <a:xfrm>
              <a:off x="7149014" y="560853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타원 62"/>
            <p:cNvSpPr/>
            <p:nvPr/>
          </p:nvSpPr>
          <p:spPr>
            <a:xfrm>
              <a:off x="7331002" y="517266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타원 63"/>
            <p:cNvSpPr/>
            <p:nvPr/>
          </p:nvSpPr>
          <p:spPr>
            <a:xfrm>
              <a:off x="7671135" y="530377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타원 64"/>
            <p:cNvSpPr/>
            <p:nvPr/>
          </p:nvSpPr>
          <p:spPr>
            <a:xfrm>
              <a:off x="7883813" y="500992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타원 65"/>
            <p:cNvSpPr/>
            <p:nvPr/>
          </p:nvSpPr>
          <p:spPr>
            <a:xfrm>
              <a:off x="5897767" y="42845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타원 66"/>
            <p:cNvSpPr/>
            <p:nvPr/>
          </p:nvSpPr>
          <p:spPr>
            <a:xfrm>
              <a:off x="5854075" y="45891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타원 67"/>
            <p:cNvSpPr/>
            <p:nvPr/>
          </p:nvSpPr>
          <p:spPr>
            <a:xfrm>
              <a:off x="6202567" y="45893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타원 68"/>
            <p:cNvSpPr/>
            <p:nvPr/>
          </p:nvSpPr>
          <p:spPr>
            <a:xfrm>
              <a:off x="6394373" y="483052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타원 69"/>
            <p:cNvSpPr/>
            <p:nvPr/>
          </p:nvSpPr>
          <p:spPr>
            <a:xfrm>
              <a:off x="5924989" y="51428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타원 70"/>
            <p:cNvSpPr/>
            <p:nvPr/>
          </p:nvSpPr>
          <p:spPr>
            <a:xfrm>
              <a:off x="6083828" y="490439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타원 71"/>
            <p:cNvSpPr/>
            <p:nvPr/>
          </p:nvSpPr>
          <p:spPr>
            <a:xfrm>
              <a:off x="5996311" y="578618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72"/>
            <p:cNvSpPr/>
            <p:nvPr/>
          </p:nvSpPr>
          <p:spPr>
            <a:xfrm>
              <a:off x="8050183" y="469490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73"/>
            <p:cNvSpPr/>
            <p:nvPr/>
          </p:nvSpPr>
          <p:spPr>
            <a:xfrm>
              <a:off x="7877810" y="432723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74"/>
            <p:cNvSpPr/>
            <p:nvPr/>
          </p:nvSpPr>
          <p:spPr>
            <a:xfrm>
              <a:off x="7440203" y="5571794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75"/>
            <p:cNvSpPr/>
            <p:nvPr/>
          </p:nvSpPr>
          <p:spPr>
            <a:xfrm>
              <a:off x="7114840" y="5391647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76"/>
            <p:cNvSpPr/>
            <p:nvPr/>
          </p:nvSpPr>
          <p:spPr>
            <a:xfrm>
              <a:off x="7392293" y="4784509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717793" y="2571891"/>
            <a:ext cx="404524" cy="1983611"/>
            <a:chOff x="3008389" y="3182765"/>
            <a:chExt cx="404524" cy="2062281"/>
          </a:xfrm>
        </p:grpSpPr>
        <p:sp>
          <p:nvSpPr>
            <p:cNvPr id="49" name="TextBox 48"/>
            <p:cNvSpPr txBox="1"/>
            <p:nvPr/>
          </p:nvSpPr>
          <p:spPr>
            <a:xfrm>
              <a:off x="3008389" y="484493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>
              <a:off x="3210651" y="3182765"/>
              <a:ext cx="0" cy="1632412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1037170" y="2153101"/>
            <a:ext cx="1910792" cy="445671"/>
            <a:chOff x="1328829" y="2587056"/>
            <a:chExt cx="1910792" cy="445671"/>
          </a:xfrm>
        </p:grpSpPr>
        <p:sp>
          <p:nvSpPr>
            <p:cNvPr id="52" name="TextBox 51"/>
            <p:cNvSpPr txBox="1"/>
            <p:nvPr/>
          </p:nvSpPr>
          <p:spPr>
            <a:xfrm>
              <a:off x="1328829" y="258705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H="1">
              <a:off x="1667877" y="3032727"/>
              <a:ext cx="1571744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>
            <a:off x="5486046" y="2882832"/>
            <a:ext cx="2251316" cy="1403391"/>
            <a:chOff x="5498120" y="2369337"/>
            <a:chExt cx="2251316" cy="1403391"/>
          </a:xfrm>
        </p:grpSpPr>
        <p:sp>
          <p:nvSpPr>
            <p:cNvPr id="146" name="TextBox 145"/>
            <p:cNvSpPr txBox="1"/>
            <p:nvPr/>
          </p:nvSpPr>
          <p:spPr>
            <a:xfrm>
              <a:off x="5498120" y="2369337"/>
              <a:ext cx="4026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="1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grpSp>
          <p:nvGrpSpPr>
            <p:cNvPr id="147" name="Group 146"/>
            <p:cNvGrpSpPr/>
            <p:nvPr/>
          </p:nvGrpSpPr>
          <p:grpSpPr>
            <a:xfrm>
              <a:off x="6570713" y="2735180"/>
              <a:ext cx="468730" cy="468730"/>
              <a:chOff x="6570713" y="2735180"/>
              <a:chExt cx="468730" cy="468730"/>
            </a:xfrm>
          </p:grpSpPr>
          <p:sp>
            <p:nvSpPr>
              <p:cNvPr id="151" name="TextBox 150"/>
              <p:cNvSpPr txBox="1"/>
              <p:nvPr/>
            </p:nvSpPr>
            <p:spPr>
              <a:xfrm>
                <a:off x="6631712" y="2761935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6570713" y="2735180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48" name="Straight Connector 147"/>
            <p:cNvCxnSpPr>
              <a:stCxn id="186" idx="6"/>
              <a:endCxn id="152" idx="2"/>
            </p:cNvCxnSpPr>
            <p:nvPr/>
          </p:nvCxnSpPr>
          <p:spPr>
            <a:xfrm flipV="1">
              <a:off x="5701394" y="2969545"/>
              <a:ext cx="869319" cy="2086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52" idx="6"/>
              <a:endCxn id="189" idx="2"/>
            </p:cNvCxnSpPr>
            <p:nvPr/>
          </p:nvCxnSpPr>
          <p:spPr>
            <a:xfrm flipV="1">
              <a:off x="7039443" y="2963083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stCxn id="181" idx="6"/>
              <a:endCxn id="152" idx="2"/>
            </p:cNvCxnSpPr>
            <p:nvPr/>
          </p:nvCxnSpPr>
          <p:spPr>
            <a:xfrm flipV="1">
              <a:off x="5747881" y="2969545"/>
              <a:ext cx="822832" cy="80318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5244018" y="1426247"/>
            <a:ext cx="468730" cy="504042"/>
            <a:chOff x="5256092" y="912752"/>
            <a:chExt cx="468730" cy="504042"/>
          </a:xfrm>
        </p:grpSpPr>
        <p:sp>
          <p:nvSpPr>
            <p:cNvPr id="154" name="TextBox 153"/>
            <p:cNvSpPr txBox="1"/>
            <p:nvPr/>
          </p:nvSpPr>
          <p:spPr>
            <a:xfrm>
              <a:off x="5312654" y="91275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55" name="Oval 154"/>
            <p:cNvSpPr/>
            <p:nvPr/>
          </p:nvSpPr>
          <p:spPr>
            <a:xfrm>
              <a:off x="5256092" y="94806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7765372" y="1442093"/>
            <a:ext cx="483415" cy="470916"/>
            <a:chOff x="7777446" y="928598"/>
            <a:chExt cx="483415" cy="470916"/>
          </a:xfrm>
        </p:grpSpPr>
        <p:sp>
          <p:nvSpPr>
            <p:cNvPr id="157" name="TextBox 156"/>
            <p:cNvSpPr txBox="1"/>
            <p:nvPr/>
          </p:nvSpPr>
          <p:spPr>
            <a:xfrm>
              <a:off x="7856337" y="9285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58" name="Oval 157"/>
            <p:cNvSpPr/>
            <p:nvPr/>
          </p:nvSpPr>
          <p:spPr>
            <a:xfrm>
              <a:off x="7777446" y="93078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7740099" y="2156553"/>
            <a:ext cx="483415" cy="470916"/>
            <a:chOff x="7752173" y="1643058"/>
            <a:chExt cx="483415" cy="470916"/>
          </a:xfrm>
        </p:grpSpPr>
        <p:sp>
          <p:nvSpPr>
            <p:cNvPr id="160" name="TextBox 159"/>
            <p:cNvSpPr txBox="1"/>
            <p:nvPr/>
          </p:nvSpPr>
          <p:spPr>
            <a:xfrm>
              <a:off x="7831064" y="164305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61" name="Oval 160"/>
            <p:cNvSpPr/>
            <p:nvPr/>
          </p:nvSpPr>
          <p:spPr>
            <a:xfrm>
              <a:off x="7752173" y="164524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248517" y="2156553"/>
            <a:ext cx="483415" cy="470916"/>
            <a:chOff x="7614374" y="1869253"/>
            <a:chExt cx="483415" cy="470916"/>
          </a:xfrm>
        </p:grpSpPr>
        <p:sp>
          <p:nvSpPr>
            <p:cNvPr id="164" name="TextBox 163"/>
            <p:cNvSpPr txBox="1"/>
            <p:nvPr/>
          </p:nvSpPr>
          <p:spPr>
            <a:xfrm>
              <a:off x="7693265" y="1869253"/>
              <a:ext cx="40452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63" name="Oval 162"/>
            <p:cNvSpPr/>
            <p:nvPr/>
          </p:nvSpPr>
          <p:spPr>
            <a:xfrm>
              <a:off x="7614374" y="1871439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609099" y="1887137"/>
            <a:ext cx="2131000" cy="2399087"/>
            <a:chOff x="5621173" y="1373642"/>
            <a:chExt cx="2131000" cy="2399086"/>
          </a:xfrm>
        </p:grpSpPr>
        <p:grpSp>
          <p:nvGrpSpPr>
            <p:cNvPr id="166" name="Group 165"/>
            <p:cNvGrpSpPr/>
            <p:nvPr/>
          </p:nvGrpSpPr>
          <p:grpSpPr>
            <a:xfrm>
              <a:off x="6573450" y="1644151"/>
              <a:ext cx="468730" cy="468730"/>
              <a:chOff x="6573450" y="1644151"/>
              <a:chExt cx="468730" cy="468730"/>
            </a:xfrm>
          </p:grpSpPr>
          <p:sp>
            <p:nvSpPr>
              <p:cNvPr id="171" name="TextBox 170"/>
              <p:cNvSpPr txBox="1"/>
              <p:nvPr/>
            </p:nvSpPr>
            <p:spPr>
              <a:xfrm>
                <a:off x="6634449" y="1670906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6573450" y="1644151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67" name="Straight Connector 166"/>
            <p:cNvCxnSpPr>
              <a:endCxn id="172" idx="2"/>
            </p:cNvCxnSpPr>
            <p:nvPr/>
          </p:nvCxnSpPr>
          <p:spPr>
            <a:xfrm flipV="1">
              <a:off x="5731961" y="1878516"/>
              <a:ext cx="841489" cy="10749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stCxn id="172" idx="6"/>
              <a:endCxn id="161" idx="2"/>
            </p:cNvCxnSpPr>
            <p:nvPr/>
          </p:nvCxnSpPr>
          <p:spPr>
            <a:xfrm>
              <a:off x="7042180" y="1878516"/>
              <a:ext cx="709993" cy="109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Box 168"/>
            <p:cNvSpPr txBox="1"/>
            <p:nvPr/>
          </p:nvSpPr>
          <p:spPr>
            <a:xfrm>
              <a:off x="5621173" y="137364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2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70" name="Straight Connector 169"/>
            <p:cNvCxnSpPr>
              <a:stCxn id="181" idx="6"/>
              <a:endCxn id="172" idx="2"/>
            </p:cNvCxnSpPr>
            <p:nvPr/>
          </p:nvCxnSpPr>
          <p:spPr>
            <a:xfrm flipV="1">
              <a:off x="5747881" y="1878516"/>
              <a:ext cx="825569" cy="189421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3" name="Group 172"/>
          <p:cNvGrpSpPr/>
          <p:nvPr/>
        </p:nvGrpSpPr>
        <p:grpSpPr>
          <a:xfrm>
            <a:off x="5267077" y="1170738"/>
            <a:ext cx="2498295" cy="3349850"/>
            <a:chOff x="5279151" y="657243"/>
            <a:chExt cx="2498295" cy="3349850"/>
          </a:xfrm>
        </p:grpSpPr>
        <p:sp>
          <p:nvSpPr>
            <p:cNvPr id="174" name="TextBox 173"/>
            <p:cNvSpPr txBox="1"/>
            <p:nvPr/>
          </p:nvSpPr>
          <p:spPr>
            <a:xfrm>
              <a:off x="5682770" y="657243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175" name="Group 174"/>
            <p:cNvGrpSpPr/>
            <p:nvPr/>
          </p:nvGrpSpPr>
          <p:grpSpPr>
            <a:xfrm>
              <a:off x="6598723" y="937246"/>
              <a:ext cx="468730" cy="468730"/>
              <a:chOff x="6598723" y="937246"/>
              <a:chExt cx="468730" cy="468730"/>
            </a:xfrm>
          </p:grpSpPr>
          <p:sp>
            <p:nvSpPr>
              <p:cNvPr id="182" name="TextBox 181"/>
              <p:cNvSpPr txBox="1"/>
              <p:nvPr/>
            </p:nvSpPr>
            <p:spPr>
              <a:xfrm>
                <a:off x="6659722" y="964001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6598723" y="937246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76" name="Straight Connector 175"/>
            <p:cNvCxnSpPr>
              <a:stCxn id="155" idx="6"/>
              <a:endCxn id="183" idx="2"/>
            </p:cNvCxnSpPr>
            <p:nvPr/>
          </p:nvCxnSpPr>
          <p:spPr>
            <a:xfrm flipV="1">
              <a:off x="5724822" y="1171611"/>
              <a:ext cx="873901" cy="10818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>
              <a:stCxn id="183" idx="6"/>
              <a:endCxn id="158" idx="2"/>
            </p:cNvCxnSpPr>
            <p:nvPr/>
          </p:nvCxnSpPr>
          <p:spPr>
            <a:xfrm flipV="1">
              <a:off x="7067453" y="1165149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>
              <a:stCxn id="181" idx="6"/>
              <a:endCxn id="183" idx="2"/>
            </p:cNvCxnSpPr>
            <p:nvPr/>
          </p:nvCxnSpPr>
          <p:spPr>
            <a:xfrm flipV="1">
              <a:off x="5747881" y="1171611"/>
              <a:ext cx="850842" cy="260111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" name="Group 178"/>
            <p:cNvGrpSpPr/>
            <p:nvPr/>
          </p:nvGrpSpPr>
          <p:grpSpPr>
            <a:xfrm>
              <a:off x="5279151" y="3538363"/>
              <a:ext cx="481367" cy="468730"/>
              <a:chOff x="5279151" y="3538363"/>
              <a:chExt cx="481367" cy="468730"/>
            </a:xfrm>
          </p:grpSpPr>
          <p:sp>
            <p:nvSpPr>
              <p:cNvPr id="180" name="TextBox 179"/>
              <p:cNvSpPr txBox="1"/>
              <p:nvPr/>
            </p:nvSpPr>
            <p:spPr>
              <a:xfrm>
                <a:off x="5355994" y="3572673"/>
                <a:ext cx="4045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i="1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b</a:t>
                </a:r>
                <a:endParaRPr lang="ko-KR" altLang="en-US" sz="2000" baseline="-25000" dirty="0">
                  <a:latin typeface="Symbol" panose="05050102010706020507" pitchFamily="18" charset="2"/>
                  <a:ea typeface="나눔명조" panose="02020603020101020101" pitchFamily="18" charset="-127"/>
                </a:endParaRPr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5279151" y="3538363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84" name="Group 183"/>
          <p:cNvGrpSpPr/>
          <p:nvPr/>
        </p:nvGrpSpPr>
        <p:grpSpPr>
          <a:xfrm>
            <a:off x="5220590" y="3269538"/>
            <a:ext cx="481183" cy="468730"/>
            <a:chOff x="5248448" y="2718653"/>
            <a:chExt cx="481183" cy="468730"/>
          </a:xfrm>
        </p:grpSpPr>
        <p:sp>
          <p:nvSpPr>
            <p:cNvPr id="185" name="TextBox 184"/>
            <p:cNvSpPr txBox="1"/>
            <p:nvPr/>
          </p:nvSpPr>
          <p:spPr>
            <a:xfrm>
              <a:off x="5325107" y="27208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86" name="Oval 185"/>
            <p:cNvSpPr/>
            <p:nvPr/>
          </p:nvSpPr>
          <p:spPr>
            <a:xfrm>
              <a:off x="5248448" y="2718653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7737362" y="3240027"/>
            <a:ext cx="483415" cy="470916"/>
            <a:chOff x="7749436" y="2726532"/>
            <a:chExt cx="483415" cy="470916"/>
          </a:xfrm>
        </p:grpSpPr>
        <p:sp>
          <p:nvSpPr>
            <p:cNvPr id="188" name="TextBox 187"/>
            <p:cNvSpPr txBox="1"/>
            <p:nvPr/>
          </p:nvSpPr>
          <p:spPr>
            <a:xfrm>
              <a:off x="7828327" y="272653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89" name="Oval 188"/>
            <p:cNvSpPr/>
            <p:nvPr/>
          </p:nvSpPr>
          <p:spPr>
            <a:xfrm>
              <a:off x="7749436" y="2728718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5681866" y="1692174"/>
            <a:ext cx="897329" cy="1818797"/>
            <a:chOff x="5908444" y="3623599"/>
            <a:chExt cx="897329" cy="1818797"/>
          </a:xfrm>
        </p:grpSpPr>
        <p:cxnSp>
          <p:nvCxnSpPr>
            <p:cNvPr id="190" name="Straight Connector 189"/>
            <p:cNvCxnSpPr>
              <a:stCxn id="163" idx="6"/>
              <a:endCxn id="183" idx="2"/>
            </p:cNvCxnSpPr>
            <p:nvPr/>
          </p:nvCxnSpPr>
          <p:spPr>
            <a:xfrm flipV="1">
              <a:off x="5936371" y="3623599"/>
              <a:ext cx="869402" cy="707998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>
              <a:stCxn id="186" idx="6"/>
              <a:endCxn id="183" idx="2"/>
            </p:cNvCxnSpPr>
            <p:nvPr/>
          </p:nvCxnSpPr>
          <p:spPr>
            <a:xfrm flipV="1">
              <a:off x="5908444" y="3623599"/>
              <a:ext cx="897329" cy="1818797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8" name="Group 227"/>
          <p:cNvGrpSpPr/>
          <p:nvPr/>
        </p:nvGrpSpPr>
        <p:grpSpPr>
          <a:xfrm>
            <a:off x="7028969" y="1685571"/>
            <a:ext cx="746115" cy="1804396"/>
            <a:chOff x="7246493" y="3617137"/>
            <a:chExt cx="746115" cy="1804396"/>
          </a:xfrm>
        </p:grpSpPr>
        <p:cxnSp>
          <p:nvCxnSpPr>
            <p:cNvPr id="197" name="Straight Connector 196"/>
            <p:cNvCxnSpPr>
              <a:stCxn id="172" idx="6"/>
            </p:cNvCxnSpPr>
            <p:nvPr/>
          </p:nvCxnSpPr>
          <p:spPr>
            <a:xfrm flipV="1">
              <a:off x="7249230" y="3628189"/>
              <a:ext cx="743378" cy="702315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>
              <a:stCxn id="152" idx="6"/>
              <a:endCxn id="158" idx="2"/>
            </p:cNvCxnSpPr>
            <p:nvPr/>
          </p:nvCxnSpPr>
          <p:spPr>
            <a:xfrm flipV="1">
              <a:off x="7246493" y="3617137"/>
              <a:ext cx="738003" cy="1804396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0" name="Group 229"/>
          <p:cNvGrpSpPr/>
          <p:nvPr/>
        </p:nvGrpSpPr>
        <p:grpSpPr>
          <a:xfrm>
            <a:off x="5690844" y="1693651"/>
            <a:ext cx="872056" cy="1807979"/>
            <a:chOff x="5689320" y="1695924"/>
            <a:chExt cx="872056" cy="1807979"/>
          </a:xfrm>
        </p:grpSpPr>
        <p:cxnSp>
          <p:nvCxnSpPr>
            <p:cNvPr id="204" name="Straight Connector 203"/>
            <p:cNvCxnSpPr>
              <a:stCxn id="155" idx="6"/>
              <a:endCxn id="172" idx="2"/>
            </p:cNvCxnSpPr>
            <p:nvPr/>
          </p:nvCxnSpPr>
          <p:spPr>
            <a:xfrm>
              <a:off x="5712748" y="1695924"/>
              <a:ext cx="848628" cy="696087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>
              <a:stCxn id="186" idx="6"/>
            </p:cNvCxnSpPr>
            <p:nvPr/>
          </p:nvCxnSpPr>
          <p:spPr>
            <a:xfrm flipV="1">
              <a:off x="5689320" y="2389511"/>
              <a:ext cx="855511" cy="1114392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9" name="Group 228"/>
          <p:cNvGrpSpPr/>
          <p:nvPr/>
        </p:nvGrpSpPr>
        <p:grpSpPr>
          <a:xfrm>
            <a:off x="7024632" y="1685544"/>
            <a:ext cx="712730" cy="1797934"/>
            <a:chOff x="7027369" y="1685106"/>
            <a:chExt cx="712730" cy="1797934"/>
          </a:xfrm>
        </p:grpSpPr>
        <p:cxnSp>
          <p:nvCxnSpPr>
            <p:cNvPr id="206" name="Straight Connector 205"/>
            <p:cNvCxnSpPr>
              <a:stCxn id="183" idx="6"/>
              <a:endCxn id="161" idx="2"/>
            </p:cNvCxnSpPr>
            <p:nvPr/>
          </p:nvCxnSpPr>
          <p:spPr>
            <a:xfrm>
              <a:off x="7055379" y="1685106"/>
              <a:ext cx="684720" cy="707998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>
              <a:stCxn id="152" idx="6"/>
              <a:endCxn id="161" idx="2"/>
            </p:cNvCxnSpPr>
            <p:nvPr/>
          </p:nvCxnSpPr>
          <p:spPr>
            <a:xfrm flipV="1">
              <a:off x="7027369" y="2393104"/>
              <a:ext cx="712730" cy="1089936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1" name="Group 230"/>
          <p:cNvGrpSpPr/>
          <p:nvPr/>
        </p:nvGrpSpPr>
        <p:grpSpPr>
          <a:xfrm>
            <a:off x="5726639" y="1707874"/>
            <a:ext cx="845891" cy="1796030"/>
            <a:chOff x="5712748" y="1695924"/>
            <a:chExt cx="845891" cy="1796030"/>
          </a:xfrm>
        </p:grpSpPr>
        <p:cxnSp>
          <p:nvCxnSpPr>
            <p:cNvPr id="217" name="Straight Connector 216"/>
            <p:cNvCxnSpPr>
              <a:stCxn id="155" idx="6"/>
            </p:cNvCxnSpPr>
            <p:nvPr/>
          </p:nvCxnSpPr>
          <p:spPr>
            <a:xfrm>
              <a:off x="5712748" y="1695924"/>
              <a:ext cx="835958" cy="1796030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>
              <a:stCxn id="163" idx="6"/>
              <a:endCxn id="152" idx="2"/>
            </p:cNvCxnSpPr>
            <p:nvPr/>
          </p:nvCxnSpPr>
          <p:spPr>
            <a:xfrm>
              <a:off x="5717247" y="2393104"/>
              <a:ext cx="841392" cy="1089936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2" name="Group 231"/>
          <p:cNvGrpSpPr/>
          <p:nvPr/>
        </p:nvGrpSpPr>
        <p:grpSpPr>
          <a:xfrm>
            <a:off x="7040186" y="1685049"/>
            <a:ext cx="707256" cy="1793595"/>
            <a:chOff x="7030106" y="1685106"/>
            <a:chExt cx="707256" cy="1793595"/>
          </a:xfrm>
        </p:grpSpPr>
        <p:cxnSp>
          <p:nvCxnSpPr>
            <p:cNvPr id="219" name="Straight Connector 218"/>
            <p:cNvCxnSpPr>
              <a:stCxn id="183" idx="6"/>
              <a:endCxn id="189" idx="2"/>
            </p:cNvCxnSpPr>
            <p:nvPr/>
          </p:nvCxnSpPr>
          <p:spPr>
            <a:xfrm>
              <a:off x="7055379" y="1685106"/>
              <a:ext cx="681983" cy="1791472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>
              <a:stCxn id="172" idx="6"/>
            </p:cNvCxnSpPr>
            <p:nvPr/>
          </p:nvCxnSpPr>
          <p:spPr>
            <a:xfrm>
              <a:off x="7030106" y="2392011"/>
              <a:ext cx="707256" cy="1086690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4" name="Straight Connector 233"/>
          <p:cNvCxnSpPr/>
          <p:nvPr/>
        </p:nvCxnSpPr>
        <p:spPr>
          <a:xfrm>
            <a:off x="4021694" y="439387"/>
            <a:ext cx="274815" cy="0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7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15695"/>
              </p:ext>
            </p:extLst>
          </p:nvPr>
        </p:nvGraphicFramePr>
        <p:xfrm>
          <a:off x="6270625" y="4459288"/>
          <a:ext cx="1373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10" name="개체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0625" y="4459288"/>
                        <a:ext cx="1373188" cy="320675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" name="Group 242"/>
          <p:cNvGrpSpPr/>
          <p:nvPr/>
        </p:nvGrpSpPr>
        <p:grpSpPr>
          <a:xfrm>
            <a:off x="821718" y="4979562"/>
            <a:ext cx="7137954" cy="1431182"/>
            <a:chOff x="821718" y="4979562"/>
            <a:chExt cx="7137954" cy="1431182"/>
          </a:xfrm>
        </p:grpSpPr>
        <p:graphicFrame>
          <p:nvGraphicFramePr>
            <p:cNvPr id="238" name="Object 2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97288"/>
                </p:ext>
              </p:extLst>
            </p:nvPr>
          </p:nvGraphicFramePr>
          <p:xfrm>
            <a:off x="962772" y="5158314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3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2772" y="5158314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TextBox 238"/>
            <p:cNvSpPr txBox="1"/>
            <p:nvPr/>
          </p:nvSpPr>
          <p:spPr>
            <a:xfrm>
              <a:off x="821718" y="5075852"/>
              <a:ext cx="39515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Loss function</a:t>
              </a:r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 (= cost function)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aphicFrame>
          <p:nvGraphicFramePr>
            <p:cNvPr id="240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812995"/>
                </p:ext>
              </p:extLst>
            </p:nvPr>
          </p:nvGraphicFramePr>
          <p:xfrm>
            <a:off x="5191073" y="5634456"/>
            <a:ext cx="2562225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4" name="Equation" r:id="rId8" imgW="1422360" imgH="431640" progId="Equation.DSMT4">
                    <p:embed/>
                  </p:oleObj>
                </mc:Choice>
                <mc:Fallback>
                  <p:oleObj name="Equation" r:id="rId8" imgW="1422360" imgH="431640" progId="Equation.DSMT4">
                    <p:embed/>
                    <p:pic>
                      <p:nvPicPr>
                        <p:cNvPr id="9" name="개체 1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91073" y="5634456"/>
                          <a:ext cx="2562225" cy="776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074868"/>
                </p:ext>
              </p:extLst>
            </p:nvPr>
          </p:nvGraphicFramePr>
          <p:xfrm>
            <a:off x="5191072" y="4979562"/>
            <a:ext cx="2768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5" name="Equation" r:id="rId10" imgW="1536480" imgH="380880" progId="Equation.DSMT4">
                    <p:embed/>
                  </p:oleObj>
                </mc:Choice>
                <mc:Fallback>
                  <p:oleObj name="Equation" r:id="rId10" imgW="1536480" imgH="380880" progId="Equation.DSMT4">
                    <p:embed/>
                    <p:pic>
                      <p:nvPicPr>
                        <p:cNvPr id="11" name="개체 2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91072" y="4979562"/>
                          <a:ext cx="27686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" name="TextBox 241"/>
            <p:cNvSpPr txBox="1"/>
            <p:nvPr/>
          </p:nvSpPr>
          <p:spPr>
            <a:xfrm>
              <a:off x="821718" y="5784994"/>
              <a:ext cx="39515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ean Squared Error (MSE)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02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eural Network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855" y="923636"/>
            <a:ext cx="8528275" cy="5569239"/>
          </a:xfrm>
        </p:spPr>
        <p:txBody>
          <a:bodyPr>
            <a:normAutofit/>
          </a:bodyPr>
          <a:lstStyle/>
          <a:p>
            <a:r>
              <a:rPr lang="ko-KR" altLang="en-US" dirty="0" smtClean="0"/>
              <a:t>신경망이란 데이터를 잘 구분하기 위해 데이터 공간들을 잘 왜곡해 </a:t>
            </a:r>
            <a:r>
              <a:rPr lang="en-US" altLang="ko-KR" dirty="0" smtClean="0"/>
              <a:t>(e.g. kernels) </a:t>
            </a:r>
            <a:r>
              <a:rPr lang="ko-KR" altLang="en-US" dirty="0"/>
              <a:t>선들을 긋고 </a:t>
            </a:r>
            <a:r>
              <a:rPr lang="en-US" altLang="ko-KR" dirty="0"/>
              <a:t>(e.g. SVM) </a:t>
            </a:r>
            <a:r>
              <a:rPr lang="ko-KR" altLang="en-US" dirty="0" smtClean="0"/>
              <a:t>선형 </a:t>
            </a:r>
            <a:r>
              <a:rPr lang="ko-KR" altLang="en-US" dirty="0"/>
              <a:t>맞춤 </a:t>
            </a:r>
            <a:r>
              <a:rPr lang="en-US" altLang="ko-KR" dirty="0"/>
              <a:t>(linear fitting)</a:t>
            </a:r>
            <a:r>
              <a:rPr lang="ko-KR" altLang="en-US" dirty="0"/>
              <a:t>과 비선형 변환 </a:t>
            </a:r>
            <a:r>
              <a:rPr lang="en-US" altLang="ko-KR" dirty="0"/>
              <a:t>(nonlinear transformation or activation)</a:t>
            </a:r>
            <a:r>
              <a:rPr lang="ko-KR" altLang="en-US" dirty="0"/>
              <a:t>을 </a:t>
            </a:r>
            <a:r>
              <a:rPr lang="ko-KR" altLang="en-US" dirty="0" smtClean="0"/>
              <a:t>반복하여 구분결과가 더 잘 나오게 하는 과정</a:t>
            </a:r>
            <a:r>
              <a:rPr lang="en-US" altLang="ko-KR" dirty="0" smtClean="0"/>
              <a:t>(optimization)</a:t>
            </a:r>
            <a:r>
              <a:rPr lang="ko-KR" altLang="en-US" dirty="0" smtClean="0"/>
              <a:t>을 포함하는 구조라고 할 수 있다</a:t>
            </a:r>
            <a:endParaRPr lang="en-US" altLang="ko-KR" dirty="0" smtClean="0"/>
          </a:p>
          <a:p>
            <a:r>
              <a:rPr lang="en-US" altLang="ko-KR" dirty="0" smtClean="0"/>
              <a:t>Neural </a:t>
            </a:r>
            <a:r>
              <a:rPr lang="en-US" altLang="ko-KR" dirty="0"/>
              <a:t>networks are structures that are repeatedly built up with linear fitting and nonlinear transformation or </a:t>
            </a:r>
            <a:r>
              <a:rPr lang="en-US" altLang="ko-KR" dirty="0" smtClean="0"/>
              <a:t>activation to distinguish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8509" y="6488668"/>
            <a:ext cx="7319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/>
              <a:t>http://t-robotics.blogspot.com/2015/05/deep-learning.html#.W2ke9SgzY2w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457" y="3113767"/>
            <a:ext cx="5119656" cy="236784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7855" y="5565338"/>
            <a:ext cx="86544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파란선과 빨간선의 영역을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직선으로 구분한다고 하면 불완전한 구분이 되므로 </a:t>
            </a:r>
            <a:r>
              <a:rPr lang="en-US" altLang="ko-KR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왼쪽</a:t>
            </a:r>
            <a:r>
              <a:rPr lang="en-US" altLang="ko-KR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,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공간을 왜곡하면 오른쪽과 같이 직선으로 구분가능하다</a:t>
            </a:r>
            <a:endParaRPr lang="en-US" altLang="ko-KR" dirty="0" smtClean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이처럼 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인공신경망은 선 긋고</a:t>
            </a:r>
            <a:r>
              <a:rPr lang="en-US" altLang="ko-KR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구기고</a:t>
            </a:r>
            <a:r>
              <a:rPr lang="en-US" altLang="ko-KR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합하고를 반복하여 데이터를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처리한다</a:t>
            </a:r>
            <a:endParaRPr lang="ko-KR" altLang="en-US" sz="12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5113" y="5116909"/>
            <a:ext cx="173934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사진출처</a:t>
            </a:r>
            <a:r>
              <a: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 </a:t>
            </a:r>
            <a:r>
              <a:rPr lang="en-US" altLang="ko-KR" sz="1200" dirty="0" err="1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lah's</a:t>
            </a:r>
            <a:r>
              <a: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blog)</a:t>
            </a:r>
            <a:endParaRPr lang="ko-KR" altLang="en-US" sz="12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5571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212754" y="4078629"/>
            <a:ext cx="4764674" cy="1533525"/>
            <a:chOff x="2201163" y="1493488"/>
            <a:chExt cx="4764674" cy="153352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01163" y="1493488"/>
              <a:ext cx="2990850" cy="1533525"/>
            </a:xfrm>
            <a:prstGeom prst="rect">
              <a:avLst/>
            </a:prstGeom>
          </p:spPr>
        </p:pic>
        <p:cxnSp>
          <p:nvCxnSpPr>
            <p:cNvPr id="22" name="Straight Arrow Connector 21"/>
            <p:cNvCxnSpPr/>
            <p:nvPr/>
          </p:nvCxnSpPr>
          <p:spPr>
            <a:xfrm>
              <a:off x="5110458" y="2236046"/>
              <a:ext cx="154247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652931" y="19814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y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Perceptron: a basic unit of neural network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1237" y="3770741"/>
            <a:ext cx="675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um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60470" y="3770741"/>
            <a:ext cx="14362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utput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grpSp>
        <p:nvGrpSpPr>
          <p:cNvPr id="2" name="Group 1"/>
          <p:cNvGrpSpPr/>
          <p:nvPr/>
        </p:nvGrpSpPr>
        <p:grpSpPr>
          <a:xfrm>
            <a:off x="1662108" y="3770741"/>
            <a:ext cx="883575" cy="1843808"/>
            <a:chOff x="1443447" y="948027"/>
            <a:chExt cx="883575" cy="1843808"/>
          </a:xfrm>
        </p:grpSpPr>
        <p:sp>
          <p:nvSpPr>
            <p:cNvPr id="10" name="TextBox 9"/>
            <p:cNvSpPr txBox="1"/>
            <p:nvPr/>
          </p:nvSpPr>
          <p:spPr>
            <a:xfrm>
              <a:off x="1443447" y="948027"/>
              <a:ext cx="8835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puts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3447" y="948027"/>
              <a:ext cx="812224" cy="1843808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22657" y="3765257"/>
            <a:ext cx="1108580" cy="1843808"/>
            <a:chOff x="2303996" y="942543"/>
            <a:chExt cx="1108580" cy="1843808"/>
          </a:xfrm>
        </p:grpSpPr>
        <p:sp>
          <p:nvSpPr>
            <p:cNvPr id="9" name="TextBox 8"/>
            <p:cNvSpPr txBox="1"/>
            <p:nvPr/>
          </p:nvSpPr>
          <p:spPr>
            <a:xfrm>
              <a:off x="2327022" y="948027"/>
              <a:ext cx="1085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eights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303996" y="942543"/>
              <a:ext cx="1108580" cy="1843808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455533" y="3765257"/>
            <a:ext cx="1436254" cy="1843808"/>
            <a:chOff x="4236872" y="942543"/>
            <a:chExt cx="1436254" cy="1843808"/>
          </a:xfrm>
        </p:grpSpPr>
        <p:sp>
          <p:nvSpPr>
            <p:cNvPr id="12" name="TextBox 11"/>
            <p:cNvSpPr txBox="1"/>
            <p:nvPr/>
          </p:nvSpPr>
          <p:spPr>
            <a:xfrm>
              <a:off x="4236872" y="948027"/>
              <a:ext cx="14362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280249" y="942543"/>
              <a:ext cx="1299047" cy="1843808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428827" y="5609065"/>
            <a:ext cx="731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ode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60117" y="5592582"/>
            <a:ext cx="59838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So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n </a:t>
            </a:r>
            <a:r>
              <a:rPr lang="en-US" altLang="ko-KR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rtificial neuron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simply calculates </a:t>
            </a:r>
            <a:r>
              <a:rPr lang="en-US" altLang="ko-KR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 “weighted sum” of its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input and </a:t>
            </a:r>
            <a:r>
              <a:rPr lang="en-US" altLang="ko-KR" sz="2000" dirty="0">
                <a:solidFill>
                  <a:srgbClr val="00B0F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then decides whether it should be “fired” or not ( </a:t>
            </a:r>
            <a:r>
              <a:rPr lang="en-US" altLang="ko-KR" sz="2000" dirty="0" smtClean="0">
                <a:solidFill>
                  <a:srgbClr val="00B0F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= activation)</a:t>
            </a:r>
            <a:endParaRPr lang="ko-KR" altLang="en-US" sz="2000" dirty="0">
              <a:solidFill>
                <a:srgbClr val="00B0F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108" y="854079"/>
            <a:ext cx="4135849" cy="275723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908446" y="1324150"/>
            <a:ext cx="864571" cy="912154"/>
            <a:chOff x="1908446" y="1324150"/>
            <a:chExt cx="864571" cy="912154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2428827" y="2007704"/>
              <a:ext cx="344190" cy="228600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908446" y="1324150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36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w</a:t>
              </a:r>
              <a:r>
                <a:rPr lang="en-US" altLang="ko-KR" sz="36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936638" y="2356916"/>
            <a:ext cx="945709" cy="745265"/>
            <a:chOff x="1908446" y="1324150"/>
            <a:chExt cx="753678" cy="646331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2365059" y="1394295"/>
              <a:ext cx="297065" cy="211215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908446" y="1324150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36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w</a:t>
              </a:r>
              <a:r>
                <a:rPr lang="en-US" altLang="ko-KR" sz="36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859905" y="1736633"/>
            <a:ext cx="9717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b="1" dirty="0" err="1" smtClean="0">
                <a:solidFill>
                  <a:schemeClr val="bg1"/>
                </a:solidFill>
                <a:latin typeface="Symbol" panose="05050102010706020507" pitchFamily="18" charset="2"/>
                <a:ea typeface="나눔명조" panose="02020603020101020101" pitchFamily="18" charset="-127"/>
                <a:cs typeface="Times New Roman" panose="02020603050405020304" pitchFamily="18" charset="0"/>
              </a:rPr>
              <a:t>S</a:t>
            </a:r>
            <a:r>
              <a:rPr lang="en-US" altLang="ko-KR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sum</a:t>
            </a:r>
            <a:endParaRPr lang="ko-KR" altLang="en-US" sz="2000" baseline="-25000" dirty="0">
              <a:solidFill>
                <a:schemeClr val="bg1"/>
              </a:solidFill>
              <a:latin typeface="Symbol" panose="05050102010706020507" pitchFamily="18" charset="2"/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458160" y="2615346"/>
            <a:ext cx="1701458" cy="710901"/>
            <a:chOff x="2133693" y="2074045"/>
            <a:chExt cx="1355967" cy="616528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2133693" y="2118364"/>
              <a:ext cx="386788" cy="572209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308990" y="2074045"/>
              <a:ext cx="1180670" cy="4003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400" b="1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Activation</a:t>
              </a:r>
              <a:endParaRPr lang="ko-KR" altLang="en-US" sz="1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895862" y="1502575"/>
            <a:ext cx="2843487" cy="1938992"/>
            <a:chOff x="5860939" y="1814357"/>
            <a:chExt cx="2843487" cy="1938992"/>
          </a:xfrm>
        </p:grpSpPr>
        <p:sp>
          <p:nvSpPr>
            <p:cNvPr id="35" name="TextBox 34"/>
            <p:cNvSpPr txBox="1"/>
            <p:nvPr/>
          </p:nvSpPr>
          <p:spPr>
            <a:xfrm>
              <a:off x="5860939" y="1814357"/>
              <a:ext cx="2843487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tep function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igmoid(=logistic) function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err="1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endPara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err="1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oftmax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7028137" y="3116121"/>
              <a:ext cx="420103" cy="209426"/>
              <a:chOff x="7882832" y="2582156"/>
              <a:chExt cx="866311" cy="431866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7882832" y="3009258"/>
                <a:ext cx="508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8369604" y="2582156"/>
                <a:ext cx="379539" cy="431866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 35"/>
            <p:cNvGrpSpPr/>
            <p:nvPr/>
          </p:nvGrpSpPr>
          <p:grpSpPr>
            <a:xfrm>
              <a:off x="7883813" y="2188139"/>
              <a:ext cx="478849" cy="246346"/>
              <a:chOff x="8122880" y="2046053"/>
              <a:chExt cx="478849" cy="246346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8122880" y="2282460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8355383" y="2059078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16200000">
                <a:off x="8232210" y="2169226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Freeform 47"/>
            <p:cNvSpPr/>
            <p:nvPr/>
          </p:nvSpPr>
          <p:spPr>
            <a:xfrm>
              <a:off x="8220254" y="2668698"/>
              <a:ext cx="449249" cy="249420"/>
            </a:xfrm>
            <a:custGeom>
              <a:avLst/>
              <a:gdLst>
                <a:gd name="connsiteX0" fmla="*/ 0 w 1296062"/>
                <a:gd name="connsiteY0" fmla="*/ 787552 h 791465"/>
                <a:gd name="connsiteX1" fmla="*/ 218661 w 1296062"/>
                <a:gd name="connsiteY1" fmla="*/ 779601 h 791465"/>
                <a:gd name="connsiteX2" fmla="*/ 441297 w 1296062"/>
                <a:gd name="connsiteY2" fmla="*/ 688161 h 791465"/>
                <a:gd name="connsiteX3" fmla="*/ 652007 w 1296062"/>
                <a:gd name="connsiteY3" fmla="*/ 382035 h 791465"/>
                <a:gd name="connsiteX4" fmla="*/ 866692 w 1296062"/>
                <a:gd name="connsiteY4" fmla="*/ 79886 h 791465"/>
                <a:gd name="connsiteX5" fmla="*/ 1081377 w 1296062"/>
                <a:gd name="connsiteY5" fmla="*/ 8324 h 791465"/>
                <a:gd name="connsiteX6" fmla="*/ 1296062 w 1296062"/>
                <a:gd name="connsiteY6" fmla="*/ 4348 h 791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96062" h="791465">
                  <a:moveTo>
                    <a:pt x="0" y="787552"/>
                  </a:moveTo>
                  <a:cubicBezTo>
                    <a:pt x="72555" y="791859"/>
                    <a:pt x="145111" y="796166"/>
                    <a:pt x="218661" y="779601"/>
                  </a:cubicBezTo>
                  <a:cubicBezTo>
                    <a:pt x="292211" y="763036"/>
                    <a:pt x="369073" y="754422"/>
                    <a:pt x="441297" y="688161"/>
                  </a:cubicBezTo>
                  <a:cubicBezTo>
                    <a:pt x="513521" y="621900"/>
                    <a:pt x="581108" y="483414"/>
                    <a:pt x="652007" y="382035"/>
                  </a:cubicBezTo>
                  <a:cubicBezTo>
                    <a:pt x="722906" y="280656"/>
                    <a:pt x="795130" y="142171"/>
                    <a:pt x="866692" y="79886"/>
                  </a:cubicBezTo>
                  <a:cubicBezTo>
                    <a:pt x="938254" y="17601"/>
                    <a:pt x="1009815" y="20914"/>
                    <a:pt x="1081377" y="8324"/>
                  </a:cubicBezTo>
                  <a:cubicBezTo>
                    <a:pt x="1152939" y="-4266"/>
                    <a:pt x="1224500" y="41"/>
                    <a:pt x="1296062" y="434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7300583" y="3388793"/>
              <a:ext cx="272462" cy="257303"/>
            </a:xfrm>
            <a:custGeom>
              <a:avLst/>
              <a:gdLst>
                <a:gd name="connsiteX0" fmla="*/ 0 w 272462"/>
                <a:gd name="connsiteY0" fmla="*/ 255949 h 257303"/>
                <a:gd name="connsiteX1" fmla="*/ 216731 w 272462"/>
                <a:gd name="connsiteY1" fmla="*/ 218795 h 257303"/>
                <a:gd name="connsiteX2" fmla="*/ 272462 w 272462"/>
                <a:gd name="connsiteY2" fmla="*/ 0 h 257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2462" h="257303">
                  <a:moveTo>
                    <a:pt x="0" y="255949"/>
                  </a:moveTo>
                  <a:cubicBezTo>
                    <a:pt x="85660" y="258701"/>
                    <a:pt x="171321" y="261453"/>
                    <a:pt x="216731" y="218795"/>
                  </a:cubicBezTo>
                  <a:cubicBezTo>
                    <a:pt x="262141" y="176137"/>
                    <a:pt x="267301" y="88068"/>
                    <a:pt x="272462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" name="Rounded Rectangle 5"/>
          <p:cNvSpPr/>
          <p:nvPr/>
        </p:nvSpPr>
        <p:spPr>
          <a:xfrm rot="19172019">
            <a:off x="3191496" y="1856899"/>
            <a:ext cx="677751" cy="1827265"/>
          </a:xfrm>
          <a:prstGeom prst="round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1" name="Group 60"/>
          <p:cNvGrpSpPr/>
          <p:nvPr/>
        </p:nvGrpSpPr>
        <p:grpSpPr>
          <a:xfrm>
            <a:off x="2788144" y="1156059"/>
            <a:ext cx="926143" cy="1027807"/>
            <a:chOff x="3649403" y="1062017"/>
            <a:chExt cx="926143" cy="1027807"/>
          </a:xfrm>
        </p:grpSpPr>
        <p:sp>
          <p:nvSpPr>
            <p:cNvPr id="52" name="TextBox 51"/>
            <p:cNvSpPr txBox="1"/>
            <p:nvPr/>
          </p:nvSpPr>
          <p:spPr>
            <a:xfrm>
              <a:off x="3678121" y="1062017"/>
              <a:ext cx="8974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chemeClr val="bg1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rPr>
                <a:t>dendrite</a:t>
              </a:r>
              <a:endParaRPr lang="ko-KR" altLang="en-US" sz="1050" baseline="-25000" dirty="0">
                <a:solidFill>
                  <a:schemeClr val="bg1"/>
                </a:solidFill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>
              <a:off x="3949403" y="1332649"/>
              <a:ext cx="68909" cy="449666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3649403" y="1324799"/>
              <a:ext cx="271282" cy="765025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4105400" y="1364271"/>
              <a:ext cx="21634" cy="446971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3110679" y="1624693"/>
            <a:ext cx="1206100" cy="689606"/>
            <a:chOff x="3107131" y="1062017"/>
            <a:chExt cx="1206100" cy="689606"/>
          </a:xfrm>
        </p:grpSpPr>
        <p:sp>
          <p:nvSpPr>
            <p:cNvPr id="63" name="TextBox 62"/>
            <p:cNvSpPr txBox="1"/>
            <p:nvPr/>
          </p:nvSpPr>
          <p:spPr>
            <a:xfrm>
              <a:off x="3678121" y="1062017"/>
              <a:ext cx="6351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rgbClr val="FF99FF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rPr>
                <a:t>soma</a:t>
              </a:r>
              <a:endParaRPr lang="ko-KR" altLang="en-US" sz="1050" baseline="-25000" dirty="0">
                <a:solidFill>
                  <a:srgbClr val="FF99FF"/>
                </a:solidFill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H="1">
              <a:off x="3107131" y="1277702"/>
              <a:ext cx="642483" cy="473921"/>
            </a:xfrm>
            <a:prstGeom prst="straightConnector1">
              <a:avLst/>
            </a:prstGeom>
            <a:ln w="28575">
              <a:solidFill>
                <a:srgbClr val="FF99FF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3382223" y="1942929"/>
            <a:ext cx="1375588" cy="598189"/>
            <a:chOff x="2685094" y="1091874"/>
            <a:chExt cx="1353730" cy="461362"/>
          </a:xfrm>
        </p:grpSpPr>
        <p:sp>
          <p:nvSpPr>
            <p:cNvPr id="69" name="TextBox 68"/>
            <p:cNvSpPr txBox="1"/>
            <p:nvPr/>
          </p:nvSpPr>
          <p:spPr>
            <a:xfrm>
              <a:off x="3468452" y="1091874"/>
              <a:ext cx="570372" cy="261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rgbClr val="FFFF00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rPr>
                <a:t>axon</a:t>
              </a:r>
              <a:endParaRPr lang="ko-KR" altLang="en-US" sz="1050" baseline="-25000" dirty="0">
                <a:solidFill>
                  <a:srgbClr val="FFFF00"/>
                </a:solidFill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H="1">
              <a:off x="2685094" y="1258162"/>
              <a:ext cx="833833" cy="29507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Rectangle 80"/>
          <p:cNvSpPr/>
          <p:nvPr/>
        </p:nvSpPr>
        <p:spPr>
          <a:xfrm>
            <a:off x="5860470" y="1418841"/>
            <a:ext cx="3195040" cy="211993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7274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6" grpId="0"/>
      <p:bldP spid="21" grpId="0"/>
      <p:bldP spid="3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797349" y="1858481"/>
            <a:ext cx="3868288" cy="1533525"/>
            <a:chOff x="797349" y="1858481"/>
            <a:chExt cx="3868288" cy="1533525"/>
          </a:xfrm>
        </p:grpSpPr>
        <p:grpSp>
          <p:nvGrpSpPr>
            <p:cNvPr id="4" name="Group 3"/>
            <p:cNvGrpSpPr/>
            <p:nvPr/>
          </p:nvGrpSpPr>
          <p:grpSpPr>
            <a:xfrm>
              <a:off x="797349" y="1858481"/>
              <a:ext cx="3775011" cy="1533525"/>
              <a:chOff x="2201163" y="1493488"/>
              <a:chExt cx="3775011" cy="1533525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01163" y="1493488"/>
                <a:ext cx="2990850" cy="1533525"/>
              </a:xfrm>
              <a:prstGeom prst="rect">
                <a:avLst/>
              </a:prstGeom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5110458" y="2236046"/>
                <a:ext cx="38506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5592736" y="2014574"/>
                <a:ext cx="3834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i="1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y</a:t>
                </a:r>
                <a:r>
                  <a:rPr lang="en-US" altLang="ko-KR" sz="2000" baseline="-25000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1</a:t>
                </a:r>
                <a:endParaRPr lang="ko-KR" altLang="en-US" sz="2000" baseline="-25000" dirty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Oval 19"/>
            <p:cNvSpPr/>
            <p:nvPr/>
          </p:nvSpPr>
          <p:spPr>
            <a:xfrm>
              <a:off x="4062386" y="2323617"/>
              <a:ext cx="603251" cy="60325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ultilayer perceptr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340299" y="1352234"/>
            <a:ext cx="2333075" cy="2333075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6" name="Straight Connector 35"/>
          <p:cNvCxnSpPr>
            <a:stCxn id="50" idx="2"/>
          </p:cNvCxnSpPr>
          <p:nvPr/>
        </p:nvCxnSpPr>
        <p:spPr>
          <a:xfrm flipH="1" flipV="1">
            <a:off x="1639839" y="2110985"/>
            <a:ext cx="1517470" cy="226873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51" idx="2"/>
          </p:cNvCxnSpPr>
          <p:nvPr/>
        </p:nvCxnSpPr>
        <p:spPr>
          <a:xfrm flipH="1" flipV="1">
            <a:off x="1649562" y="2156135"/>
            <a:ext cx="1538870" cy="348987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50" idx="2"/>
          </p:cNvCxnSpPr>
          <p:nvPr/>
        </p:nvCxnSpPr>
        <p:spPr>
          <a:xfrm flipH="1" flipV="1">
            <a:off x="1651359" y="3084452"/>
            <a:ext cx="1505950" cy="129526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1" idx="2"/>
          </p:cNvCxnSpPr>
          <p:nvPr/>
        </p:nvCxnSpPr>
        <p:spPr>
          <a:xfrm flipH="1" flipV="1">
            <a:off x="1631949" y="3084452"/>
            <a:ext cx="1556483" cy="2561554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3157309" y="4078092"/>
            <a:ext cx="603251" cy="603251"/>
            <a:chOff x="5215658" y="4377647"/>
            <a:chExt cx="603251" cy="603251"/>
          </a:xfrm>
        </p:grpSpPr>
        <p:sp>
          <p:nvSpPr>
            <p:cNvPr id="54" name="TextBox 53"/>
            <p:cNvSpPr txBox="1"/>
            <p:nvPr/>
          </p:nvSpPr>
          <p:spPr>
            <a:xfrm>
              <a:off x="5359023" y="442669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5215658" y="4377647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3188432" y="5344380"/>
            <a:ext cx="603251" cy="603251"/>
            <a:chOff x="5249117" y="5316198"/>
            <a:chExt cx="603251" cy="603251"/>
          </a:xfrm>
        </p:grpSpPr>
        <p:sp>
          <p:nvSpPr>
            <p:cNvPr id="55" name="TextBox 54"/>
            <p:cNvSpPr txBox="1"/>
            <p:nvPr/>
          </p:nvSpPr>
          <p:spPr>
            <a:xfrm>
              <a:off x="5377560" y="5369063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3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249117" y="5316198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348015" y="1018562"/>
            <a:ext cx="1364381" cy="895922"/>
            <a:chOff x="1348015" y="1018562"/>
            <a:chExt cx="1364381" cy="895922"/>
          </a:xfrm>
        </p:grpSpPr>
        <p:sp>
          <p:nvSpPr>
            <p:cNvPr id="13" name="TextBox 12"/>
            <p:cNvSpPr txBox="1"/>
            <p:nvPr/>
          </p:nvSpPr>
          <p:spPr>
            <a:xfrm>
              <a:off x="1794930" y="1018562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et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74" name="Right Brace 73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858393" y="1007709"/>
            <a:ext cx="1593534" cy="895922"/>
            <a:chOff x="1348015" y="1018562"/>
            <a:chExt cx="1364381" cy="895922"/>
          </a:xfrm>
        </p:grpSpPr>
        <p:sp>
          <p:nvSpPr>
            <p:cNvPr id="78" name="TextBox 77"/>
            <p:cNvSpPr txBox="1"/>
            <p:nvPr/>
          </p:nvSpPr>
          <p:spPr>
            <a:xfrm>
              <a:off x="1794930" y="1018562"/>
              <a:ext cx="4779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79" name="Right Brace 78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800299" y="2299413"/>
            <a:ext cx="4097974" cy="941445"/>
            <a:chOff x="800299" y="2299413"/>
            <a:chExt cx="4097974" cy="941445"/>
          </a:xfrm>
        </p:grpSpPr>
        <p:sp>
          <p:nvSpPr>
            <p:cNvPr id="96" name="TextBox 95"/>
            <p:cNvSpPr txBox="1"/>
            <p:nvPr/>
          </p:nvSpPr>
          <p:spPr>
            <a:xfrm>
              <a:off x="3966608" y="2840748"/>
              <a:ext cx="9316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output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0299" y="2299413"/>
              <a:ext cx="7713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input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4673374" y="2351037"/>
            <a:ext cx="3437656" cy="559505"/>
            <a:chOff x="4673374" y="2351037"/>
            <a:chExt cx="3437656" cy="559505"/>
          </a:xfrm>
        </p:grpSpPr>
        <p:grpSp>
          <p:nvGrpSpPr>
            <p:cNvPr id="109" name="Group 108"/>
            <p:cNvGrpSpPr/>
            <p:nvPr/>
          </p:nvGrpSpPr>
          <p:grpSpPr>
            <a:xfrm>
              <a:off x="5792276" y="2351037"/>
              <a:ext cx="2318754" cy="559505"/>
              <a:chOff x="5792276" y="2351037"/>
              <a:chExt cx="2318754" cy="559505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6710716" y="2362132"/>
                <a:ext cx="548410" cy="548410"/>
                <a:chOff x="8376061" y="1882049"/>
                <a:chExt cx="548410" cy="548410"/>
              </a:xfrm>
            </p:grpSpPr>
            <p:sp>
              <p:nvSpPr>
                <p:cNvPr id="53" name="Oval 52"/>
                <p:cNvSpPr/>
                <p:nvPr/>
              </p:nvSpPr>
              <p:spPr>
                <a:xfrm>
                  <a:off x="8376061" y="1882049"/>
                  <a:ext cx="548410" cy="5484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8449127" y="1990607"/>
                  <a:ext cx="283155" cy="274169"/>
                  <a:chOff x="7715689" y="1876357"/>
                  <a:chExt cx="478849" cy="246346"/>
                </a:xfrm>
              </p:grpSpPr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7715689" y="2112764"/>
                    <a:ext cx="246345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>
                    <a:off x="7948193" y="1889382"/>
                    <a:ext cx="246345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 rot="16200000">
                    <a:off x="7825019" y="1999530"/>
                    <a:ext cx="246346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2" name="Group 91"/>
              <p:cNvGrpSpPr/>
              <p:nvPr/>
            </p:nvGrpSpPr>
            <p:grpSpPr>
              <a:xfrm>
                <a:off x="5792276" y="2351037"/>
                <a:ext cx="548410" cy="548410"/>
                <a:chOff x="6972164" y="2326833"/>
                <a:chExt cx="548410" cy="548410"/>
              </a:xfrm>
            </p:grpSpPr>
            <p:sp>
              <p:nvSpPr>
                <p:cNvPr id="57" name="TextBox 56"/>
                <p:cNvSpPr txBox="1"/>
                <p:nvPr/>
              </p:nvSpPr>
              <p:spPr>
                <a:xfrm>
                  <a:off x="7077893" y="2400983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latin typeface="Symbol" panose="05050102010706020507" pitchFamily="18" charset="2"/>
                      <a:ea typeface="나눔명조" panose="02020603020101020101" pitchFamily="18" charset="-127"/>
                      <a:cs typeface="Times New Roman" panose="02020603050405020304" pitchFamily="18" charset="0"/>
                    </a:rPr>
                    <a:t>S</a:t>
                  </a:r>
                  <a:endParaRPr lang="ko-KR" altLang="en-US" sz="2000" baseline="-25000" dirty="0">
                    <a:latin typeface="Symbol" panose="05050102010706020507" pitchFamily="18" charset="2"/>
                    <a:ea typeface="나눔명조" panose="02020603020101020101" pitchFamily="18" charset="-127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6972164" y="2326833"/>
                  <a:ext cx="548410" cy="5484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93" name="Group 92"/>
              <p:cNvGrpSpPr/>
              <p:nvPr/>
            </p:nvGrpSpPr>
            <p:grpSpPr>
              <a:xfrm>
                <a:off x="7562620" y="2360761"/>
                <a:ext cx="548410" cy="548410"/>
                <a:chOff x="5059102" y="4414792"/>
                <a:chExt cx="548410" cy="548410"/>
              </a:xfrm>
            </p:grpSpPr>
            <p:sp>
              <p:nvSpPr>
                <p:cNvPr id="94" name="TextBox 93"/>
                <p:cNvSpPr txBox="1"/>
                <p:nvPr/>
              </p:nvSpPr>
              <p:spPr>
                <a:xfrm>
                  <a:off x="5180624" y="4442063"/>
                  <a:ext cx="3834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i="1" dirty="0" smtClean="0">
                      <a:latin typeface="Times New Roman" panose="02020603050405020304" pitchFamily="18" charset="0"/>
                      <a:ea typeface="나눔명조" panose="02020603020101020101" pitchFamily="18" charset="-127"/>
                      <a:cs typeface="Times New Roman" panose="02020603050405020304" pitchFamily="18" charset="0"/>
                    </a:rPr>
                    <a:t>z</a:t>
                  </a:r>
                  <a:r>
                    <a:rPr lang="en-US" altLang="ko-KR" sz="2000" baseline="-25000" dirty="0" smtClean="0">
                      <a:latin typeface="Times New Roman" panose="02020603050405020304" pitchFamily="18" charset="0"/>
                      <a:ea typeface="나눔명조" panose="02020603020101020101" pitchFamily="18" charset="-127"/>
                      <a:cs typeface="Times New Roman" panose="02020603050405020304" pitchFamily="18" charset="0"/>
                    </a:rPr>
                    <a:t>1</a:t>
                  </a:r>
                  <a:endParaRPr lang="ko-KR" altLang="en-US" sz="2000" baseline="-25000" dirty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5059102" y="4414792"/>
                  <a:ext cx="548410" cy="5484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107" name="Straight Arrow Connector 106"/>
              <p:cNvCxnSpPr>
                <a:endCxn id="53" idx="2"/>
              </p:cNvCxnSpPr>
              <p:nvPr/>
            </p:nvCxnSpPr>
            <p:spPr>
              <a:xfrm>
                <a:off x="6341849" y="2636337"/>
                <a:ext cx="368867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>
                <a:endCxn id="95" idx="2"/>
              </p:cNvCxnSpPr>
              <p:nvPr/>
            </p:nvCxnSpPr>
            <p:spPr>
              <a:xfrm flipV="1">
                <a:off x="7259126" y="2634966"/>
                <a:ext cx="303494" cy="137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>
              <a:endCxn id="49" idx="2"/>
            </p:cNvCxnSpPr>
            <p:nvPr/>
          </p:nvCxnSpPr>
          <p:spPr>
            <a:xfrm>
              <a:off x="4673374" y="2625241"/>
              <a:ext cx="1118902" cy="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Oval 116"/>
          <p:cNvSpPr/>
          <p:nvPr/>
        </p:nvSpPr>
        <p:spPr>
          <a:xfrm>
            <a:off x="5772326" y="1502981"/>
            <a:ext cx="2333075" cy="2333075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6710716" y="4134897"/>
            <a:ext cx="603251" cy="603251"/>
            <a:chOff x="5215658" y="4377647"/>
            <a:chExt cx="603251" cy="603251"/>
          </a:xfrm>
        </p:grpSpPr>
        <p:sp>
          <p:nvSpPr>
            <p:cNvPr id="122" name="TextBox 121"/>
            <p:cNvSpPr txBox="1"/>
            <p:nvPr/>
          </p:nvSpPr>
          <p:spPr>
            <a:xfrm>
              <a:off x="5359023" y="442669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z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5215658" y="4377647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6710715" y="5234358"/>
            <a:ext cx="603251" cy="603251"/>
            <a:chOff x="5215658" y="4377647"/>
            <a:chExt cx="603251" cy="603251"/>
          </a:xfrm>
        </p:grpSpPr>
        <p:sp>
          <p:nvSpPr>
            <p:cNvPr id="125" name="TextBox 124"/>
            <p:cNvSpPr txBox="1"/>
            <p:nvPr/>
          </p:nvSpPr>
          <p:spPr>
            <a:xfrm>
              <a:off x="5359023" y="442669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z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3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5215658" y="4377647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3760560" y="2593333"/>
            <a:ext cx="2950156" cy="3052673"/>
            <a:chOff x="3760560" y="2593333"/>
            <a:chExt cx="2950156" cy="3052673"/>
          </a:xfrm>
        </p:grpSpPr>
        <p:cxnSp>
          <p:nvCxnSpPr>
            <p:cNvPr id="113" name="Straight Connector 112"/>
            <p:cNvCxnSpPr>
              <a:stCxn id="123" idx="2"/>
            </p:cNvCxnSpPr>
            <p:nvPr/>
          </p:nvCxnSpPr>
          <p:spPr>
            <a:xfrm flipH="1" flipV="1">
              <a:off x="4642696" y="2593333"/>
              <a:ext cx="2068020" cy="184319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stCxn id="126" idx="2"/>
            </p:cNvCxnSpPr>
            <p:nvPr/>
          </p:nvCxnSpPr>
          <p:spPr>
            <a:xfrm flipH="1" flipV="1">
              <a:off x="4673334" y="2629435"/>
              <a:ext cx="2037381" cy="290654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8" name="Group 147"/>
            <p:cNvGrpSpPr/>
            <p:nvPr/>
          </p:nvGrpSpPr>
          <p:grpSpPr>
            <a:xfrm>
              <a:off x="3760560" y="2625242"/>
              <a:ext cx="2950156" cy="3020764"/>
              <a:chOff x="3760560" y="2625242"/>
              <a:chExt cx="2950156" cy="3020764"/>
            </a:xfrm>
          </p:grpSpPr>
          <p:cxnSp>
            <p:nvCxnSpPr>
              <p:cNvPr id="115" name="Straight Connector 114"/>
              <p:cNvCxnSpPr>
                <a:stCxn id="123" idx="2"/>
                <a:endCxn id="50" idx="6"/>
              </p:cNvCxnSpPr>
              <p:nvPr/>
            </p:nvCxnSpPr>
            <p:spPr>
              <a:xfrm flipH="1" flipV="1">
                <a:off x="3760560" y="4379718"/>
                <a:ext cx="2950156" cy="56805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>
                <a:stCxn id="126" idx="2"/>
                <a:endCxn id="50" idx="6"/>
              </p:cNvCxnSpPr>
              <p:nvPr/>
            </p:nvCxnSpPr>
            <p:spPr>
              <a:xfrm flipH="1" flipV="1">
                <a:off x="3760560" y="4379718"/>
                <a:ext cx="2950155" cy="1156266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stCxn id="123" idx="2"/>
                <a:endCxn id="51" idx="6"/>
              </p:cNvCxnSpPr>
              <p:nvPr/>
            </p:nvCxnSpPr>
            <p:spPr>
              <a:xfrm flipH="1">
                <a:off x="3791683" y="4436523"/>
                <a:ext cx="2919033" cy="1209483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26" idx="2"/>
                <a:endCxn id="51" idx="6"/>
              </p:cNvCxnSpPr>
              <p:nvPr/>
            </p:nvCxnSpPr>
            <p:spPr>
              <a:xfrm flipH="1">
                <a:off x="3791683" y="5535984"/>
                <a:ext cx="2919032" cy="110022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49" idx="2"/>
                <a:endCxn id="50" idx="6"/>
              </p:cNvCxnSpPr>
              <p:nvPr/>
            </p:nvCxnSpPr>
            <p:spPr>
              <a:xfrm flipH="1">
                <a:off x="3760560" y="2625242"/>
                <a:ext cx="2031716" cy="1754476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17" idx="2"/>
                <a:endCxn id="51" idx="6"/>
              </p:cNvCxnSpPr>
              <p:nvPr/>
            </p:nvCxnSpPr>
            <p:spPr>
              <a:xfrm flipH="1">
                <a:off x="3791683" y="2669519"/>
                <a:ext cx="1980643" cy="2976487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9" name="Group 148"/>
          <p:cNvGrpSpPr/>
          <p:nvPr/>
        </p:nvGrpSpPr>
        <p:grpSpPr>
          <a:xfrm>
            <a:off x="4830308" y="1022090"/>
            <a:ext cx="1364381" cy="895922"/>
            <a:chOff x="1348015" y="1018562"/>
            <a:chExt cx="1364381" cy="895922"/>
          </a:xfrm>
        </p:grpSpPr>
        <p:sp>
          <p:nvSpPr>
            <p:cNvPr id="150" name="TextBox 149"/>
            <p:cNvSpPr txBox="1"/>
            <p:nvPr/>
          </p:nvSpPr>
          <p:spPr>
            <a:xfrm>
              <a:off x="1794930" y="1018562"/>
              <a:ext cx="6655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et2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51" name="Right Brace 150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6340686" y="1011237"/>
            <a:ext cx="1593534" cy="895922"/>
            <a:chOff x="1348015" y="1018562"/>
            <a:chExt cx="1364381" cy="895922"/>
          </a:xfrm>
        </p:grpSpPr>
        <p:sp>
          <p:nvSpPr>
            <p:cNvPr id="153" name="TextBox 152"/>
            <p:cNvSpPr txBox="1"/>
            <p:nvPr/>
          </p:nvSpPr>
          <p:spPr>
            <a:xfrm>
              <a:off x="1794930" y="1018562"/>
              <a:ext cx="5959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2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54" name="Right Brace 153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687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ultilayer perceptr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436" y="1918067"/>
            <a:ext cx="4822278" cy="346894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29499" y="5485051"/>
            <a:ext cx="2473754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how to find w’s?</a:t>
            </a:r>
            <a:endParaRPr lang="ko-KR" altLang="en-US" sz="2000" dirty="0">
              <a:solidFill>
                <a:srgbClr val="00660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61259" y="1166422"/>
            <a:ext cx="2863335" cy="1112096"/>
            <a:chOff x="592313" y="2637413"/>
            <a:chExt cx="2863335" cy="1112096"/>
          </a:xfrm>
        </p:grpSpPr>
        <p:sp>
          <p:nvSpPr>
            <p:cNvPr id="8" name="TextBox 7"/>
            <p:cNvSpPr txBox="1"/>
            <p:nvPr/>
          </p:nvSpPr>
          <p:spPr>
            <a:xfrm>
              <a:off x="592313" y="2637413"/>
              <a:ext cx="19415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ully connected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475490" y="2837468"/>
              <a:ext cx="980158" cy="912041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4265696" y="1860549"/>
            <a:ext cx="812224" cy="3089138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A5002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76994" y="1860549"/>
            <a:ext cx="812224" cy="3089138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A5002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54398" y="1860549"/>
            <a:ext cx="812224" cy="3089138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A5002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94795" y="1918067"/>
            <a:ext cx="588182" cy="2933376"/>
            <a:chOff x="3394795" y="1918067"/>
            <a:chExt cx="588182" cy="2933376"/>
          </a:xfrm>
        </p:grpSpPr>
        <p:sp>
          <p:nvSpPr>
            <p:cNvPr id="16" name="TextBox 15"/>
            <p:cNvSpPr txBox="1"/>
            <p:nvPr/>
          </p:nvSpPr>
          <p:spPr>
            <a:xfrm>
              <a:off x="3407178" y="4451333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336809" y="2555444"/>
            <a:ext cx="575799" cy="1638677"/>
            <a:chOff x="3389986" y="1918067"/>
            <a:chExt cx="575799" cy="1638677"/>
          </a:xfrm>
        </p:grpSpPr>
        <p:sp>
          <p:nvSpPr>
            <p:cNvPr id="20" name="TextBox 19"/>
            <p:cNvSpPr txBox="1"/>
            <p:nvPr/>
          </p:nvSpPr>
          <p:spPr>
            <a:xfrm>
              <a:off x="3389986" y="3156634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277419" y="2278518"/>
            <a:ext cx="580929" cy="2334420"/>
            <a:chOff x="3394795" y="1918067"/>
            <a:chExt cx="580929" cy="2334420"/>
          </a:xfrm>
        </p:grpSpPr>
        <p:sp>
          <p:nvSpPr>
            <p:cNvPr id="23" name="TextBox 22"/>
            <p:cNvSpPr txBox="1"/>
            <p:nvPr/>
          </p:nvSpPr>
          <p:spPr>
            <a:xfrm>
              <a:off x="3399925" y="3852377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3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3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554809" y="1338293"/>
            <a:ext cx="280536" cy="402161"/>
            <a:chOff x="7918736" y="1876357"/>
            <a:chExt cx="478849" cy="246346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7918736" y="2112764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151239" y="1889382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>
              <a:off x="8028066" y="1999530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4531540" y="1338293"/>
            <a:ext cx="280536" cy="402161"/>
            <a:chOff x="7918736" y="1876357"/>
            <a:chExt cx="478849" cy="246346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7918736" y="2112764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151239" y="1889382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>
              <a:off x="8028066" y="1999530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5430180" y="1338294"/>
            <a:ext cx="280536" cy="402161"/>
            <a:chOff x="7918736" y="1876357"/>
            <a:chExt cx="478849" cy="246346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7918736" y="2112764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8151239" y="1889382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>
              <a:off x="8028066" y="1999530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3018503" y="5946807"/>
            <a:ext cx="61254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: Tune ‘w’ to minimize the error btw. the true outputs and the estimated outputs </a:t>
            </a:r>
            <a:r>
              <a:rPr lang="en-US" altLang="ko-KR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≡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loss function</a:t>
            </a:r>
            <a:endParaRPr lang="ko-KR" altLang="en-US" sz="2000" dirty="0">
              <a:solidFill>
                <a:srgbClr val="0000CC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0272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  <p:bldP spid="13" grpId="0" animBg="1"/>
      <p:bldP spid="15" grpId="0" animBg="1"/>
      <p:bldP spid="3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901440" y="870529"/>
            <a:ext cx="4876800" cy="3657600"/>
            <a:chOff x="267855" y="2618993"/>
            <a:chExt cx="4876800" cy="3657600"/>
          </a:xfrm>
        </p:grpSpPr>
        <p:pic>
          <p:nvPicPr>
            <p:cNvPr id="14" name="그림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855" y="2618993"/>
              <a:ext cx="4876800" cy="3657600"/>
            </a:xfrm>
            <a:prstGeom prst="rect">
              <a:avLst/>
            </a:prstGeom>
          </p:spPr>
        </p:pic>
        <p:graphicFrame>
          <p:nvGraphicFramePr>
            <p:cNvPr id="18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797481"/>
                </p:ext>
              </p:extLst>
            </p:nvPr>
          </p:nvGraphicFramePr>
          <p:xfrm>
            <a:off x="1179368" y="3258301"/>
            <a:ext cx="21478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" name="Equation" r:id="rId5" imgW="1193760" imgH="253800" progId="Equation.DSMT4">
                    <p:embed/>
                  </p:oleObj>
                </mc:Choice>
                <mc:Fallback>
                  <p:oleObj name="Equation" r:id="rId5" imgW="1193760" imgH="253800" progId="Equation.DSMT4">
                    <p:embed/>
                    <p:pic>
                      <p:nvPicPr>
                        <p:cNvPr id="15" name="개체 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79368" y="3258301"/>
                          <a:ext cx="2147888" cy="4572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자유형 17"/>
            <p:cNvSpPr/>
            <p:nvPr/>
          </p:nvSpPr>
          <p:spPr>
            <a:xfrm>
              <a:off x="1561975" y="2983043"/>
              <a:ext cx="2836139" cy="2929924"/>
            </a:xfrm>
            <a:custGeom>
              <a:avLst/>
              <a:gdLst>
                <a:gd name="connsiteX0" fmla="*/ 0 w 2836139"/>
                <a:gd name="connsiteY0" fmla="*/ 2926080 h 2929924"/>
                <a:gd name="connsiteX1" fmla="*/ 305799 w 2836139"/>
                <a:gd name="connsiteY1" fmla="*/ 2923082 h 2929924"/>
                <a:gd name="connsiteX2" fmla="*/ 683552 w 2836139"/>
                <a:gd name="connsiteY2" fmla="*/ 2863121 h 2929924"/>
                <a:gd name="connsiteX3" fmla="*/ 1034321 w 2836139"/>
                <a:gd name="connsiteY3" fmla="*/ 2761188 h 2929924"/>
                <a:gd name="connsiteX4" fmla="*/ 1364105 w 2836139"/>
                <a:gd name="connsiteY4" fmla="*/ 2584304 h 2929924"/>
                <a:gd name="connsiteX5" fmla="*/ 1726867 w 2836139"/>
                <a:gd name="connsiteY5" fmla="*/ 2278505 h 2929924"/>
                <a:gd name="connsiteX6" fmla="*/ 2068643 w 2836139"/>
                <a:gd name="connsiteY6" fmla="*/ 1834796 h 2929924"/>
                <a:gd name="connsiteX7" fmla="*/ 2464383 w 2836139"/>
                <a:gd name="connsiteY7" fmla="*/ 1064301 h 2929924"/>
                <a:gd name="connsiteX8" fmla="*/ 2761188 w 2836139"/>
                <a:gd name="connsiteY8" fmla="*/ 257830 h 2929924"/>
                <a:gd name="connsiteX9" fmla="*/ 2836139 w 2836139"/>
                <a:gd name="connsiteY9" fmla="*/ 0 h 2929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836139" h="2929924">
                  <a:moveTo>
                    <a:pt x="0" y="2926080"/>
                  </a:moveTo>
                  <a:cubicBezTo>
                    <a:pt x="95937" y="2929827"/>
                    <a:pt x="191874" y="2933575"/>
                    <a:pt x="305799" y="2923082"/>
                  </a:cubicBezTo>
                  <a:cubicBezTo>
                    <a:pt x="419724" y="2912589"/>
                    <a:pt x="562132" y="2890103"/>
                    <a:pt x="683552" y="2863121"/>
                  </a:cubicBezTo>
                  <a:cubicBezTo>
                    <a:pt x="804972" y="2836139"/>
                    <a:pt x="920896" y="2807657"/>
                    <a:pt x="1034321" y="2761188"/>
                  </a:cubicBezTo>
                  <a:cubicBezTo>
                    <a:pt x="1147747" y="2714718"/>
                    <a:pt x="1248681" y="2664751"/>
                    <a:pt x="1364105" y="2584304"/>
                  </a:cubicBezTo>
                  <a:cubicBezTo>
                    <a:pt x="1479529" y="2503857"/>
                    <a:pt x="1609444" y="2403423"/>
                    <a:pt x="1726867" y="2278505"/>
                  </a:cubicBezTo>
                  <a:cubicBezTo>
                    <a:pt x="1844290" y="2153587"/>
                    <a:pt x="1945724" y="2037163"/>
                    <a:pt x="2068643" y="1834796"/>
                  </a:cubicBezTo>
                  <a:cubicBezTo>
                    <a:pt x="2191562" y="1632429"/>
                    <a:pt x="2348959" y="1327129"/>
                    <a:pt x="2464383" y="1064301"/>
                  </a:cubicBezTo>
                  <a:cubicBezTo>
                    <a:pt x="2579807" y="801473"/>
                    <a:pt x="2699229" y="435213"/>
                    <a:pt x="2761188" y="257830"/>
                  </a:cubicBezTo>
                  <a:cubicBezTo>
                    <a:pt x="2823147" y="80447"/>
                    <a:pt x="2829643" y="40223"/>
                    <a:pt x="2836139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Tune weight w to </a:t>
            </a:r>
            <a:r>
              <a:rPr lang="en-US" altLang="ko-KR" dirty="0" smtClean="0">
                <a:solidFill>
                  <a:srgbClr val="00B0F0"/>
                </a:solidFill>
              </a:rPr>
              <a:t>minimize the loss function</a:t>
            </a:r>
            <a:endParaRPr lang="ko-KR" altLang="en-US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1554" y="1124115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call, Gradient descent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554" y="4522863"/>
            <a:ext cx="2438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ackpropagation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7058"/>
              </p:ext>
            </p:extLst>
          </p:nvPr>
        </p:nvGraphicFramePr>
        <p:xfrm>
          <a:off x="4235450" y="4668838"/>
          <a:ext cx="19200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"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5450" y="4668838"/>
                        <a:ext cx="1920024" cy="456840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387613" y="5094291"/>
            <a:ext cx="5010952" cy="486376"/>
            <a:chOff x="3522848" y="5058051"/>
            <a:chExt cx="5010952" cy="486376"/>
          </a:xfrm>
        </p:grpSpPr>
        <p:sp>
          <p:nvSpPr>
            <p:cNvPr id="13" name="TextBox 12"/>
            <p:cNvSpPr txBox="1"/>
            <p:nvPr/>
          </p:nvSpPr>
          <p:spPr>
            <a:xfrm>
              <a:off x="3522848" y="5144317"/>
              <a:ext cx="50109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  <a:latin typeface="Comic Sans MS" panose="030F0702030302020204" pitchFamily="66" charset="0"/>
                  <a:ea typeface="나눔명조" panose="02020603020101020101" pitchFamily="18" charset="-127"/>
                </a:rPr>
                <a:t>Q: What is the loss function f(w)?</a:t>
              </a:r>
              <a:endParaRPr lang="ko-KR" altLang="en-US" sz="2000" dirty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551055" y="5058051"/>
              <a:ext cx="387927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387613" y="5617671"/>
            <a:ext cx="57944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: Error between the NN output &amp; true values</a:t>
            </a:r>
            <a:endParaRPr lang="ko-KR" altLang="en-US" sz="2000" dirty="0">
              <a:solidFill>
                <a:srgbClr val="0000CC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2508" y="1668886"/>
            <a:ext cx="28632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Find </a:t>
            </a:r>
            <a:r>
              <a:rPr lang="en-US" altLang="ko-KR" sz="2000" i="1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2000" baseline="30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*</a:t>
            </a:r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 such that min </a:t>
            </a:r>
            <a:r>
              <a:rPr lang="en-US" altLang="ko-KR" sz="2000" i="1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000" i="1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2000" baseline="30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*</a:t>
            </a:r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)</a:t>
            </a:r>
            <a:endParaRPr lang="ko-KR" altLang="en-US" sz="2000" dirty="0">
              <a:latin typeface="Times New Roman" panose="02020603050405020304" pitchFamily="18" charset="0"/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6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13807"/>
              </p:ext>
            </p:extLst>
          </p:nvPr>
        </p:nvGraphicFramePr>
        <p:xfrm>
          <a:off x="4235450" y="4668838"/>
          <a:ext cx="19200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5450" y="4668838"/>
                        <a:ext cx="19200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452709" y="1114604"/>
            <a:ext cx="4822278" cy="3468942"/>
            <a:chOff x="1888349" y="1067351"/>
            <a:chExt cx="4822278" cy="346894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88349" y="1067351"/>
              <a:ext cx="4822278" cy="346894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035617" y="2438656"/>
              <a:ext cx="28084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>
                  <a:latin typeface="+mn-ea"/>
                </a:rPr>
                <a:t>y</a:t>
              </a:r>
              <a:endParaRPr lang="ko-KR" altLang="en-US" sz="1400" b="1" dirty="0">
                <a:latin typeface="+mn-e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propaga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94704"/>
              </p:ext>
            </p:extLst>
          </p:nvPr>
        </p:nvGraphicFramePr>
        <p:xfrm>
          <a:off x="6315652" y="2981519"/>
          <a:ext cx="2606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Equation" r:id="rId7" imgW="1447560" imgH="279360" progId="Equation.DSMT4">
                  <p:embed/>
                </p:oleObj>
              </mc:Choice>
              <mc:Fallback>
                <p:oleObj name="Equation" r:id="rId7" imgW="144756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5652" y="2981519"/>
                        <a:ext cx="2606675" cy="5032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84221" y="2439742"/>
            <a:ext cx="101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vs. </a:t>
            </a:r>
            <a:r>
              <a:rPr lang="en-US" altLang="ko-KR" sz="2000" b="1" dirty="0" err="1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y</a:t>
            </a:r>
            <a:r>
              <a:rPr lang="en-US" altLang="ko-KR" sz="2000" b="1" baseline="-25000" dirty="0" err="1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rue</a:t>
            </a:r>
            <a:endParaRPr lang="ko-KR" altLang="en-US" sz="2000" b="1" baseline="-25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188293" y="643958"/>
            <a:ext cx="5950546" cy="3280150"/>
            <a:chOff x="3188293" y="643958"/>
            <a:chExt cx="5950546" cy="3280150"/>
          </a:xfrm>
        </p:grpSpPr>
        <p:sp>
          <p:nvSpPr>
            <p:cNvPr id="12" name="Rectangle 11"/>
            <p:cNvSpPr/>
            <p:nvPr/>
          </p:nvSpPr>
          <p:spPr>
            <a:xfrm>
              <a:off x="4335694" y="1355486"/>
              <a:ext cx="1648527" cy="2568622"/>
            </a:xfrm>
            <a:prstGeom prst="rect">
              <a:avLst/>
            </a:prstGeom>
            <a:noFill/>
            <a:ln w="3810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/>
                <a:t>G</a:t>
              </a:r>
              <a:endParaRPr lang="ko-KR" alt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88293" y="643958"/>
              <a:ext cx="59505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o tune ‘w’, starting from the outer most output, and progress backward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87613" y="5094291"/>
            <a:ext cx="5794407" cy="923490"/>
            <a:chOff x="3387613" y="5094291"/>
            <a:chExt cx="5794407" cy="923490"/>
          </a:xfrm>
        </p:grpSpPr>
        <p:grpSp>
          <p:nvGrpSpPr>
            <p:cNvPr id="18" name="Group 17"/>
            <p:cNvGrpSpPr/>
            <p:nvPr/>
          </p:nvGrpSpPr>
          <p:grpSpPr>
            <a:xfrm>
              <a:off x="3387613" y="5094291"/>
              <a:ext cx="5010952" cy="486376"/>
              <a:chOff x="3522848" y="5058051"/>
              <a:chExt cx="5010952" cy="486376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3522848" y="5144317"/>
                <a:ext cx="50109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rgbClr val="006600"/>
                    </a:solidFill>
                    <a:latin typeface="Comic Sans MS" panose="030F0702030302020204" pitchFamily="66" charset="0"/>
                    <a:ea typeface="나눔명조" panose="02020603020101020101" pitchFamily="18" charset="-127"/>
                  </a:rPr>
                  <a:t>Q: </a:t>
                </a:r>
                <a:r>
                  <a:rPr lang="en-US" altLang="ko-KR" sz="2000" dirty="0">
                    <a:solidFill>
                      <a:srgbClr val="006600"/>
                    </a:solidFill>
                    <a:latin typeface="Comic Sans MS" panose="030F0702030302020204" pitchFamily="66" charset="0"/>
                    <a:ea typeface="나눔명조" panose="02020603020101020101" pitchFamily="18" charset="-127"/>
                  </a:rPr>
                  <a:t>What is the loss function f(w)?</a:t>
                </a:r>
                <a:endParaRPr lang="ko-KR" altLang="en-US" sz="2000" dirty="0">
                  <a:solidFill>
                    <a:srgbClr val="006600"/>
                  </a:solidFill>
                  <a:latin typeface="Comic Sans MS" panose="030F0702030302020204" pitchFamily="66" charset="0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5551055" y="5058051"/>
                <a:ext cx="387927" cy="0"/>
              </a:xfrm>
              <a:prstGeom prst="line">
                <a:avLst/>
              </a:prstGeom>
              <a:ln w="76200">
                <a:solidFill>
                  <a:srgbClr val="0066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3387613" y="5617671"/>
              <a:ext cx="57944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Comic Sans MS" panose="030F0702030302020204" pitchFamily="66" charset="0"/>
                  <a:ea typeface="나눔명조" panose="02020603020101020101" pitchFamily="18" charset="-127"/>
                </a:rPr>
                <a:t>A: Error between the NN output &amp; true values</a:t>
              </a:r>
              <a:endParaRPr lang="ko-KR" altLang="en-US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87814" y="1459163"/>
            <a:ext cx="654951" cy="2310101"/>
            <a:chOff x="4487814" y="1459163"/>
            <a:chExt cx="654951" cy="2310101"/>
          </a:xfrm>
        </p:grpSpPr>
        <p:grpSp>
          <p:nvGrpSpPr>
            <p:cNvPr id="22" name="Group 21"/>
            <p:cNvGrpSpPr/>
            <p:nvPr/>
          </p:nvGrpSpPr>
          <p:grpSpPr>
            <a:xfrm>
              <a:off x="4489581" y="1459163"/>
              <a:ext cx="653184" cy="2310101"/>
              <a:chOff x="3312601" y="1869435"/>
              <a:chExt cx="653184" cy="231010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3385177" y="3779426"/>
                <a:ext cx="5806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err="1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err="1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n</a:t>
                </a:r>
                <a:endParaRPr lang="ko-KR" altLang="en-US" sz="2000" b="1" baseline="-25000" dirty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312601" y="1869435"/>
                <a:ext cx="5757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1</a:t>
                </a:r>
                <a:endParaRPr lang="ko-KR" altLang="en-US" sz="2000" b="1" baseline="-25000" dirty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487814" y="2100155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87814" y="2793180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3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cxnSp>
        <p:nvCxnSpPr>
          <p:cNvPr id="28" name="Straight Connector 27"/>
          <p:cNvCxnSpPr/>
          <p:nvPr/>
        </p:nvCxnSpPr>
        <p:spPr>
          <a:xfrm>
            <a:off x="8265000" y="3484757"/>
            <a:ext cx="466045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387613" y="1459163"/>
            <a:ext cx="1100201" cy="0"/>
          </a:xfrm>
          <a:prstGeom prst="straightConnector1">
            <a:avLst/>
          </a:prstGeom>
          <a:ln w="76200">
            <a:solidFill>
              <a:srgbClr val="FF99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2600111" y="1105478"/>
            <a:ext cx="588182" cy="2933376"/>
            <a:chOff x="3394795" y="1918067"/>
            <a:chExt cx="588182" cy="2933376"/>
          </a:xfrm>
        </p:grpSpPr>
        <p:sp>
          <p:nvSpPr>
            <p:cNvPr id="29" name="TextBox 28"/>
            <p:cNvSpPr txBox="1"/>
            <p:nvPr/>
          </p:nvSpPr>
          <p:spPr>
            <a:xfrm>
              <a:off x="3407178" y="4451333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548939" y="1730477"/>
            <a:ext cx="575799" cy="1638677"/>
            <a:chOff x="3389986" y="1918067"/>
            <a:chExt cx="575799" cy="1638677"/>
          </a:xfrm>
        </p:grpSpPr>
        <p:sp>
          <p:nvSpPr>
            <p:cNvPr id="34" name="TextBox 33"/>
            <p:cNvSpPr txBox="1"/>
            <p:nvPr/>
          </p:nvSpPr>
          <p:spPr>
            <a:xfrm>
              <a:off x="3389986" y="3156634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61350"/>
              </p:ext>
            </p:extLst>
          </p:nvPr>
        </p:nvGraphicFramePr>
        <p:xfrm>
          <a:off x="7013368" y="3557430"/>
          <a:ext cx="1828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3368" y="3557430"/>
                        <a:ext cx="1828800" cy="5032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274987" y="4081768"/>
            <a:ext cx="29213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00B05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djust </a:t>
            </a:r>
            <a:r>
              <a:rPr lang="en-US" altLang="ko-KR" sz="2000" dirty="0" smtClean="0">
                <a:solidFill>
                  <a:srgbClr val="00B05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“w” to minimize loss function f </a:t>
            </a:r>
            <a:endParaRPr lang="ko-KR" altLang="en-US" sz="2000" dirty="0">
              <a:solidFill>
                <a:srgbClr val="00B05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165542" y="4028243"/>
            <a:ext cx="466045" cy="0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964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propagation</a:t>
            </a:r>
            <a:endParaRPr lang="ko-KR" alt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67855" y="923636"/>
            <a:ext cx="8654472" cy="825651"/>
          </a:xfrm>
        </p:spPr>
        <p:txBody>
          <a:bodyPr/>
          <a:lstStyle/>
          <a:p>
            <a:r>
              <a:rPr lang="en-US" altLang="ko-KR" dirty="0"/>
              <a:t>Backpropagation is a method used </a:t>
            </a:r>
            <a:r>
              <a:rPr lang="en-US" altLang="ko-KR" dirty="0" smtClean="0"/>
              <a:t>to </a:t>
            </a:r>
            <a:r>
              <a:rPr lang="en-US" altLang="ko-KR" b="1" dirty="0">
                <a:solidFill>
                  <a:srgbClr val="A50021"/>
                </a:solidFill>
              </a:rPr>
              <a:t>calculate a </a:t>
            </a:r>
            <a:r>
              <a:rPr lang="en-US" altLang="ko-KR" b="1" dirty="0" smtClean="0">
                <a:solidFill>
                  <a:srgbClr val="A50021"/>
                </a:solidFill>
              </a:rPr>
              <a:t>gradient of the loss function</a:t>
            </a:r>
            <a:r>
              <a:rPr lang="en-US" altLang="ko-KR" dirty="0"/>
              <a:t> </a:t>
            </a:r>
            <a:r>
              <a:rPr lang="en-US" altLang="ko-KR" dirty="0" smtClean="0"/>
              <a:t>to </a:t>
            </a:r>
            <a:r>
              <a:rPr lang="en-US" altLang="ko-KR" dirty="0" smtClean="0">
                <a:solidFill>
                  <a:srgbClr val="0000CC"/>
                </a:solidFill>
              </a:rPr>
              <a:t>adjust the </a:t>
            </a:r>
            <a:r>
              <a:rPr lang="en-US" altLang="ko-KR" b="1" dirty="0" smtClean="0">
                <a:solidFill>
                  <a:srgbClr val="0000CC"/>
                </a:solidFill>
              </a:rPr>
              <a:t>weights</a:t>
            </a:r>
            <a:r>
              <a:rPr lang="en-US" altLang="ko-KR" dirty="0"/>
              <a:t> </a:t>
            </a:r>
            <a:r>
              <a:rPr lang="en-US" altLang="ko-KR" dirty="0" smtClean="0"/>
              <a:t>of nodes in </a:t>
            </a:r>
            <a:r>
              <a:rPr lang="en-US" altLang="ko-KR" dirty="0"/>
              <a:t>the </a:t>
            </a:r>
            <a:r>
              <a:rPr lang="en-US" altLang="ko-KR" dirty="0" smtClean="0"/>
              <a:t>network.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581001"/>
            <a:ext cx="52370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403" y="1958965"/>
            <a:ext cx="7824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444444"/>
                </a:solidFill>
              </a:rPr>
              <a:t>Ex) Here </a:t>
            </a:r>
            <a:r>
              <a:rPr lang="en-US" altLang="ko-KR" sz="2000" dirty="0">
                <a:solidFill>
                  <a:srgbClr val="444444"/>
                </a:solidFill>
              </a:rPr>
              <a:t>are the </a:t>
            </a:r>
            <a:r>
              <a:rPr lang="en-US" altLang="ko-KR" sz="2000" dirty="0">
                <a:solidFill>
                  <a:srgbClr val="FF0000"/>
                </a:solidFill>
              </a:rPr>
              <a:t>initial weights</a:t>
            </a:r>
            <a:r>
              <a:rPr lang="en-US" altLang="ko-KR" sz="2000" dirty="0">
                <a:solidFill>
                  <a:srgbClr val="444444"/>
                </a:solidFill>
              </a:rPr>
              <a:t>, </a:t>
            </a:r>
            <a:r>
              <a:rPr lang="en-US" altLang="ko-KR" sz="2000" dirty="0">
                <a:solidFill>
                  <a:srgbClr val="FF6600"/>
                </a:solidFill>
              </a:rPr>
              <a:t>the biases</a:t>
            </a:r>
            <a:r>
              <a:rPr lang="en-US" altLang="ko-KR" sz="2000" dirty="0">
                <a:solidFill>
                  <a:srgbClr val="444444"/>
                </a:solidFill>
              </a:rPr>
              <a:t>, and </a:t>
            </a:r>
            <a:r>
              <a:rPr lang="en-US" altLang="ko-KR" sz="2000" dirty="0">
                <a:solidFill>
                  <a:srgbClr val="0000FF"/>
                </a:solidFill>
              </a:rPr>
              <a:t>training </a:t>
            </a:r>
            <a:r>
              <a:rPr lang="en-US" altLang="ko-KR" sz="2000" dirty="0" smtClean="0">
                <a:solidFill>
                  <a:srgbClr val="0000FF"/>
                </a:solidFill>
              </a:rPr>
              <a:t>inputs/output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4586" y="3408209"/>
            <a:ext cx="2428034" cy="1885674"/>
            <a:chOff x="34586" y="3408209"/>
            <a:chExt cx="2428034" cy="1885674"/>
          </a:xfrm>
        </p:grpSpPr>
        <p:grpSp>
          <p:nvGrpSpPr>
            <p:cNvPr id="21" name="Group 20"/>
            <p:cNvGrpSpPr/>
            <p:nvPr/>
          </p:nvGrpSpPr>
          <p:grpSpPr>
            <a:xfrm>
              <a:off x="34586" y="3408209"/>
              <a:ext cx="2428034" cy="707886"/>
              <a:chOff x="34586" y="3408209"/>
              <a:chExt cx="2428034" cy="707886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34586" y="3408209"/>
                <a:ext cx="16106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rgbClr val="444444"/>
                    </a:solidFill>
                  </a:rPr>
                  <a:t>Given inputs </a:t>
                </a:r>
                <a:r>
                  <a:rPr lang="en-US" altLang="ko-KR" sz="2000" dirty="0">
                    <a:solidFill>
                      <a:srgbClr val="0000CC"/>
                    </a:solidFill>
                  </a:rPr>
                  <a:t>0.05 and </a:t>
                </a:r>
                <a:r>
                  <a:rPr lang="en-US" altLang="ko-KR" sz="2000" dirty="0" smtClean="0">
                    <a:solidFill>
                      <a:srgbClr val="0000CC"/>
                    </a:solidFill>
                  </a:rPr>
                  <a:t>0.10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7" name="Straight Arrow Connector 6"/>
              <p:cNvCxnSpPr>
                <a:stCxn id="11" idx="3"/>
              </p:cNvCxnSpPr>
              <p:nvPr/>
            </p:nvCxnSpPr>
            <p:spPr>
              <a:xfrm>
                <a:off x="1645227" y="3762152"/>
                <a:ext cx="817393" cy="265432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>
              <a:off x="1645227" y="3762152"/>
              <a:ext cx="817393" cy="1531731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082748" y="3510161"/>
            <a:ext cx="2480665" cy="1707882"/>
            <a:chOff x="6082748" y="3510161"/>
            <a:chExt cx="2480665" cy="1707882"/>
          </a:xfrm>
        </p:grpSpPr>
        <p:sp>
          <p:nvSpPr>
            <p:cNvPr id="14" name="TextBox 13"/>
            <p:cNvSpPr txBox="1"/>
            <p:nvPr/>
          </p:nvSpPr>
          <p:spPr>
            <a:xfrm>
              <a:off x="6797561" y="3510161"/>
              <a:ext cx="1765852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444444"/>
                  </a:solidFill>
                </a:rPr>
                <a:t>We </a:t>
              </a:r>
              <a:r>
                <a:rPr lang="en-US" altLang="ko-KR" sz="2000" dirty="0">
                  <a:solidFill>
                    <a:srgbClr val="444444"/>
                  </a:solidFill>
                </a:rPr>
                <a:t>want the neural network to output </a:t>
              </a:r>
              <a:r>
                <a:rPr lang="en-US" altLang="ko-KR" sz="2000" dirty="0">
                  <a:solidFill>
                    <a:srgbClr val="0000CC"/>
                  </a:solidFill>
                </a:rPr>
                <a:t>0.01 and 0.99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.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6162261" y="3716513"/>
              <a:ext cx="692852" cy="234022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6082748" y="3716513"/>
              <a:ext cx="751597" cy="150153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32403" y="2359075"/>
            <a:ext cx="8093761" cy="590220"/>
            <a:chOff x="832403" y="2359075"/>
            <a:chExt cx="8093761" cy="590220"/>
          </a:xfrm>
        </p:grpSpPr>
        <p:grpSp>
          <p:nvGrpSpPr>
            <p:cNvPr id="8" name="Group 7"/>
            <p:cNvGrpSpPr/>
            <p:nvPr/>
          </p:nvGrpSpPr>
          <p:grpSpPr>
            <a:xfrm>
              <a:off x="832403" y="2359075"/>
              <a:ext cx="8093761" cy="590220"/>
              <a:chOff x="832403" y="2359075"/>
              <a:chExt cx="8093761" cy="59022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832403" y="2449005"/>
                <a:ext cx="62945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/>
                  <a:t>Suppose </a:t>
                </a:r>
                <a:r>
                  <a:rPr lang="en-US" altLang="ko-KR" sz="2000" dirty="0"/>
                  <a:t>using an </a:t>
                </a:r>
                <a:r>
                  <a:rPr lang="en-US" altLang="ko-KR" sz="2000" dirty="0">
                    <a:solidFill>
                      <a:srgbClr val="00B0F0"/>
                    </a:solidFill>
                  </a:rPr>
                  <a:t>activation function </a:t>
                </a:r>
                <a:r>
                  <a:rPr lang="en-US" altLang="ko-KR" sz="2000" dirty="0"/>
                  <a:t>with logistic function</a:t>
                </a: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7362122"/>
                  </p:ext>
                </p:extLst>
              </p:nvPr>
            </p:nvGraphicFramePr>
            <p:xfrm>
              <a:off x="7459524" y="2359075"/>
              <a:ext cx="1466640" cy="590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48" name="Equation" r:id="rId6" imgW="977760" imgH="393480" progId="Equation.DSMT4">
                      <p:embed/>
                    </p:oleObj>
                  </mc:Choice>
                  <mc:Fallback>
                    <p:oleObj name="Equation" r:id="rId6" imgW="9777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459524" y="2359075"/>
                            <a:ext cx="1466640" cy="590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Freeform 23"/>
            <p:cNvSpPr/>
            <p:nvPr/>
          </p:nvSpPr>
          <p:spPr>
            <a:xfrm>
              <a:off x="6966500" y="2513912"/>
              <a:ext cx="449249" cy="249420"/>
            </a:xfrm>
            <a:custGeom>
              <a:avLst/>
              <a:gdLst>
                <a:gd name="connsiteX0" fmla="*/ 0 w 1296062"/>
                <a:gd name="connsiteY0" fmla="*/ 787552 h 791465"/>
                <a:gd name="connsiteX1" fmla="*/ 218661 w 1296062"/>
                <a:gd name="connsiteY1" fmla="*/ 779601 h 791465"/>
                <a:gd name="connsiteX2" fmla="*/ 441297 w 1296062"/>
                <a:gd name="connsiteY2" fmla="*/ 688161 h 791465"/>
                <a:gd name="connsiteX3" fmla="*/ 652007 w 1296062"/>
                <a:gd name="connsiteY3" fmla="*/ 382035 h 791465"/>
                <a:gd name="connsiteX4" fmla="*/ 866692 w 1296062"/>
                <a:gd name="connsiteY4" fmla="*/ 79886 h 791465"/>
                <a:gd name="connsiteX5" fmla="*/ 1081377 w 1296062"/>
                <a:gd name="connsiteY5" fmla="*/ 8324 h 791465"/>
                <a:gd name="connsiteX6" fmla="*/ 1296062 w 1296062"/>
                <a:gd name="connsiteY6" fmla="*/ 4348 h 791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96062" h="791465">
                  <a:moveTo>
                    <a:pt x="0" y="787552"/>
                  </a:moveTo>
                  <a:cubicBezTo>
                    <a:pt x="72555" y="791859"/>
                    <a:pt x="145111" y="796166"/>
                    <a:pt x="218661" y="779601"/>
                  </a:cubicBezTo>
                  <a:cubicBezTo>
                    <a:pt x="292211" y="763036"/>
                    <a:pt x="369073" y="754422"/>
                    <a:pt x="441297" y="688161"/>
                  </a:cubicBezTo>
                  <a:cubicBezTo>
                    <a:pt x="513521" y="621900"/>
                    <a:pt x="581108" y="483414"/>
                    <a:pt x="652007" y="382035"/>
                  </a:cubicBezTo>
                  <a:cubicBezTo>
                    <a:pt x="722906" y="280656"/>
                    <a:pt x="795130" y="142171"/>
                    <a:pt x="866692" y="79886"/>
                  </a:cubicBezTo>
                  <a:cubicBezTo>
                    <a:pt x="938254" y="17601"/>
                    <a:pt x="1009815" y="20914"/>
                    <a:pt x="1081377" y="8324"/>
                  </a:cubicBezTo>
                  <a:cubicBezTo>
                    <a:pt x="1152939" y="-4266"/>
                    <a:pt x="1224500" y="41"/>
                    <a:pt x="1296062" y="434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24528" y="5544227"/>
            <a:ext cx="3488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Do you like initial guess?</a:t>
            </a:r>
            <a:endParaRPr lang="ko-KR" altLang="en-US" sz="2000" dirty="0">
              <a:solidFill>
                <a:srgbClr val="00660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24529" y="5981341"/>
            <a:ext cx="426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: i2, h2 weight should be greater</a:t>
            </a:r>
            <a:endParaRPr lang="ko-KR" altLang="en-US" sz="2000" dirty="0">
              <a:solidFill>
                <a:srgbClr val="0000CC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427507" y="2806224"/>
            <a:ext cx="752607" cy="637620"/>
          </a:xfrm>
          <a:prstGeom prst="straightConnector1">
            <a:avLst/>
          </a:prstGeom>
          <a:ln w="762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35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nomous vehicle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84422" y="6120221"/>
            <a:ext cx="2057400" cy="263526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4787" y="1214326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troller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57369" y="879688"/>
            <a:ext cx="18582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Go forward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57369" y="1291238"/>
            <a:ext cx="1988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With speed v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7369" y="1681187"/>
            <a:ext cx="5464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With direction </a:t>
            </a:r>
            <a:r>
              <a:rPr lang="en-US" altLang="ko-KR" sz="2000" dirty="0" smtClean="0">
                <a:latin typeface="Symbol" panose="05050102010706020507" pitchFamily="18" charset="2"/>
                <a:ea typeface="나눔명조" panose="02020603020101020101" pitchFamily="18" charset="-127"/>
              </a:rPr>
              <a:t>q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, combinations of n-wheel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18588" y="2133405"/>
            <a:ext cx="3443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- direct controller by X-box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73710" y="3701670"/>
            <a:ext cx="5548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- autonomous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control: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find out where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&amp; how to go and come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ck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99244" y="4611022"/>
            <a:ext cx="4995278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OOL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 for making system autonomou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232727" y="2533514"/>
            <a:ext cx="5890052" cy="620675"/>
            <a:chOff x="3232727" y="3034554"/>
            <a:chExt cx="5890052" cy="620675"/>
          </a:xfrm>
        </p:grpSpPr>
        <p:grpSp>
          <p:nvGrpSpPr>
            <p:cNvPr id="12" name="Group 11"/>
            <p:cNvGrpSpPr/>
            <p:nvPr/>
          </p:nvGrpSpPr>
          <p:grpSpPr>
            <a:xfrm>
              <a:off x="3232727" y="3034554"/>
              <a:ext cx="5890052" cy="620675"/>
              <a:chOff x="3232727" y="3034554"/>
              <a:chExt cx="5890052" cy="62067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3232727" y="3645165"/>
                <a:ext cx="5890052" cy="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Right Arrow 14"/>
              <p:cNvSpPr/>
              <p:nvPr/>
            </p:nvSpPr>
            <p:spPr>
              <a:xfrm rot="16200000">
                <a:off x="7331572" y="3141691"/>
                <a:ext cx="620675" cy="406402"/>
              </a:xfrm>
              <a:prstGeom prst="rightArrow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3309205" y="3170200"/>
              <a:ext cx="42899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- Previous 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창시구 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시모제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자동제어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351951" y="3149987"/>
            <a:ext cx="4493158" cy="604305"/>
            <a:chOff x="3351951" y="3651027"/>
            <a:chExt cx="4493158" cy="604305"/>
          </a:xfrm>
        </p:grpSpPr>
        <p:sp>
          <p:nvSpPr>
            <p:cNvPr id="17" name="Right Arrow 16"/>
            <p:cNvSpPr/>
            <p:nvPr/>
          </p:nvSpPr>
          <p:spPr>
            <a:xfrm rot="5400000">
              <a:off x="7339756" y="3749979"/>
              <a:ext cx="604305" cy="406401"/>
            </a:xfrm>
            <a:prstGeom prst="rightArrow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351951" y="3730085"/>
              <a:ext cx="38827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- New </a:t>
              </a:r>
              <a:r>
                <a:rPr lang="ko-KR" altLang="en-US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창시구 </a:t>
              </a:r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</a:t>
              </a:r>
              <a:r>
                <a:rPr lang="ko-KR" altLang="en-US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자율주행</a:t>
              </a:r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딥러닝</a:t>
              </a:r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  <a:endParaRPr lang="ko-KR" altLang="en-US" sz="2000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74473" y="5101298"/>
            <a:ext cx="5226840" cy="1756702"/>
            <a:chOff x="3574473" y="5101298"/>
            <a:chExt cx="5226840" cy="1756702"/>
          </a:xfrm>
        </p:grpSpPr>
        <p:sp>
          <p:nvSpPr>
            <p:cNvPr id="22" name="TextBox 21"/>
            <p:cNvSpPr txBox="1"/>
            <p:nvPr/>
          </p:nvSpPr>
          <p:spPr>
            <a:xfrm>
              <a:off x="4882352" y="5248668"/>
              <a:ext cx="2590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Machine learning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66420" y="5259623"/>
              <a:ext cx="11990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SLAM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89021" y="5603283"/>
              <a:ext cx="2590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Neural net CNN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689021" y="5963266"/>
              <a:ext cx="31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Reinforcement learning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89021" y="6307168"/>
              <a:ext cx="31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Deep learning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574473" y="5101298"/>
              <a:ext cx="5089236" cy="1756702"/>
            </a:xfrm>
            <a:prstGeom prst="rect">
              <a:avLst/>
            </a:prstGeom>
            <a:noFill/>
            <a:ln w="7620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0" y="6507223"/>
            <a:ext cx="3506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LAM: Simultaneous Localization And Mapping</a:t>
            </a:r>
            <a:endParaRPr lang="ko-KR" altLang="en-US" sz="12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749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3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4053284" y="3291101"/>
            <a:ext cx="4965588" cy="2077643"/>
            <a:chOff x="3958106" y="3288852"/>
            <a:chExt cx="4965588" cy="2077643"/>
          </a:xfrm>
        </p:grpSpPr>
        <p:grpSp>
          <p:nvGrpSpPr>
            <p:cNvPr id="56" name="Group 55"/>
            <p:cNvGrpSpPr/>
            <p:nvPr/>
          </p:nvGrpSpPr>
          <p:grpSpPr>
            <a:xfrm>
              <a:off x="3958106" y="3288852"/>
              <a:ext cx="2368513" cy="2077643"/>
              <a:chOff x="4023321" y="3200400"/>
              <a:chExt cx="2368513" cy="2077643"/>
            </a:xfrm>
            <a:solidFill>
              <a:schemeClr val="accent2">
                <a:lumMod val="20000"/>
                <a:lumOff val="80000"/>
              </a:schemeClr>
            </a:solidFill>
          </p:grpSpPr>
          <p:sp>
            <p:nvSpPr>
              <p:cNvPr id="58" name="Right Arrow 57"/>
              <p:cNvSpPr/>
              <p:nvPr/>
            </p:nvSpPr>
            <p:spPr>
              <a:xfrm>
                <a:off x="4023321" y="3200400"/>
                <a:ext cx="2368513" cy="636494"/>
              </a:xfrm>
              <a:prstGeom prst="rightArrow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 rot="2457453">
                <a:off x="4657006" y="3351620"/>
                <a:ext cx="311505" cy="192642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57" name="Straight Connector 56"/>
            <p:cNvCxnSpPr/>
            <p:nvPr/>
          </p:nvCxnSpPr>
          <p:spPr>
            <a:xfrm>
              <a:off x="4250170" y="3594847"/>
              <a:ext cx="4673524" cy="0"/>
            </a:xfrm>
            <a:prstGeom prst="line">
              <a:avLst/>
            </a:prstGeom>
            <a:ln w="76200">
              <a:noFill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2434311" y="3296847"/>
            <a:ext cx="5952822" cy="2124141"/>
            <a:chOff x="3958106" y="3288852"/>
            <a:chExt cx="5952822" cy="2124141"/>
          </a:xfrm>
        </p:grpSpPr>
        <p:grpSp>
          <p:nvGrpSpPr>
            <p:cNvPr id="28" name="Group 27"/>
            <p:cNvGrpSpPr/>
            <p:nvPr/>
          </p:nvGrpSpPr>
          <p:grpSpPr>
            <a:xfrm>
              <a:off x="3958106" y="3288852"/>
              <a:ext cx="2368513" cy="2124141"/>
              <a:chOff x="4023321" y="3200400"/>
              <a:chExt cx="2368513" cy="2124141"/>
            </a:xfrm>
            <a:solidFill>
              <a:schemeClr val="accent2">
                <a:lumMod val="20000"/>
                <a:lumOff val="80000"/>
              </a:schemeClr>
            </a:solidFill>
          </p:grpSpPr>
          <p:sp>
            <p:nvSpPr>
              <p:cNvPr id="30" name="Right Arrow 29"/>
              <p:cNvSpPr/>
              <p:nvPr/>
            </p:nvSpPr>
            <p:spPr>
              <a:xfrm>
                <a:off x="4023321" y="3200400"/>
                <a:ext cx="2368513" cy="636494"/>
              </a:xfrm>
              <a:prstGeom prst="rightArrow">
                <a:avLst/>
              </a:prstGeom>
              <a:grpFill/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 rot="2349251">
                <a:off x="4677055" y="3398118"/>
                <a:ext cx="311505" cy="1926423"/>
              </a:xfrm>
              <a:prstGeom prst="rect">
                <a:avLst/>
              </a:prstGeom>
              <a:grpFill/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>
              <a:off x="4250170" y="3594847"/>
              <a:ext cx="5660758" cy="0"/>
            </a:xfrm>
            <a:prstGeom prst="line">
              <a:avLst/>
            </a:prstGeom>
            <a:ln w="76200">
              <a:noFill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propagatio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6582910"/>
            <a:ext cx="5276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19430" y="1287176"/>
            <a:ext cx="70849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altLang="ko-KR" sz="1600" dirty="0" smtClean="0"/>
              <a:t>net</a:t>
            </a:r>
            <a:r>
              <a:rPr lang="en-US" altLang="ko-KR" sz="1600" baseline="-25000" dirty="0" smtClean="0"/>
              <a:t>h1</a:t>
            </a:r>
            <a:r>
              <a:rPr lang="en-US" altLang="ko-KR" sz="1600" dirty="0" smtClean="0"/>
              <a:t> = w1 * i1 + w2 * i2 + b1 * 1 = 0.15 * 0.05 + 0.2 * 0.1 + 0.35 * 1 = 0.3775</a:t>
            </a:r>
            <a:endParaRPr lang="en-US" altLang="ko-KR" sz="16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429375" y="1835402"/>
            <a:ext cx="8492952" cy="590550"/>
            <a:chOff x="517176" y="1949043"/>
            <a:chExt cx="8492952" cy="59055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560008"/>
                </p:ext>
              </p:extLst>
            </p:nvPr>
          </p:nvGraphicFramePr>
          <p:xfrm>
            <a:off x="5828778" y="1949043"/>
            <a:ext cx="31813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1" name="Equation" r:id="rId5" imgW="2120760" imgH="393480" progId="Equation.DSMT4">
                    <p:embed/>
                  </p:oleObj>
                </mc:Choice>
                <mc:Fallback>
                  <p:oleObj name="Equation" r:id="rId5" imgW="2120760" imgH="393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28778" y="1949043"/>
                          <a:ext cx="3181350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517176" y="2044263"/>
              <a:ext cx="5809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/>
                <a:t>Using 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logistic function </a:t>
              </a:r>
              <a:r>
                <a:rPr lang="en-US" altLang="ko-KR" sz="2000" dirty="0" smtClean="0"/>
                <a:t>to get the output of h1:</a:t>
              </a:r>
              <a:endParaRPr lang="en-US" altLang="ko-KR" sz="2000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29374" y="2489489"/>
            <a:ext cx="6668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Carrying out the same process for </a:t>
            </a:r>
            <a:r>
              <a:rPr lang="en-US" altLang="ko-KR" sz="2000" dirty="0" smtClean="0"/>
              <a:t>h2 </a:t>
            </a:r>
            <a:r>
              <a:rPr lang="en-US" altLang="ko-KR" sz="2000" dirty="0"/>
              <a:t>we get: out</a:t>
            </a:r>
            <a:r>
              <a:rPr lang="en-US" altLang="ko-KR" sz="2000" baseline="-25000" dirty="0"/>
              <a:t>h2</a:t>
            </a:r>
            <a:r>
              <a:rPr lang="en-US" altLang="ko-KR" sz="2000" dirty="0"/>
              <a:t> = 0.597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429375" y="856289"/>
            <a:ext cx="5809444" cy="2719733"/>
            <a:chOff x="526990" y="857225"/>
            <a:chExt cx="5809444" cy="2719733"/>
          </a:xfrm>
        </p:grpSpPr>
        <p:sp>
          <p:nvSpPr>
            <p:cNvPr id="13" name="TextBox 12"/>
            <p:cNvSpPr txBox="1"/>
            <p:nvPr/>
          </p:nvSpPr>
          <p:spPr>
            <a:xfrm>
              <a:off x="526990" y="857225"/>
              <a:ext cx="5809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/>
                <a:t>Here’s how we calculate the total </a:t>
              </a:r>
              <a:r>
                <a:rPr lang="en-US" altLang="ko-KR" sz="2000" dirty="0">
                  <a:solidFill>
                    <a:srgbClr val="0000CC"/>
                  </a:solidFill>
                </a:rPr>
                <a:t>net</a:t>
              </a:r>
              <a:r>
                <a:rPr lang="en-US" altLang="ko-KR" sz="2000" dirty="0"/>
                <a:t> input for h1</a:t>
              </a:r>
              <a:r>
                <a:rPr lang="en-US" altLang="ko-KR" sz="2000" dirty="0" smtClean="0"/>
                <a:t>:</a:t>
              </a:r>
              <a:endParaRPr lang="en-US" altLang="ko-KR" sz="2000" dirty="0"/>
            </a:p>
          </p:txBody>
        </p:sp>
        <p:cxnSp>
          <p:nvCxnSpPr>
            <p:cNvPr id="45" name="Elbow Connector 44"/>
            <p:cNvCxnSpPr>
              <a:stCxn id="13" idx="1"/>
            </p:cNvCxnSpPr>
            <p:nvPr/>
          </p:nvCxnSpPr>
          <p:spPr>
            <a:xfrm rot="10800000" flipH="1" flipV="1">
              <a:off x="526990" y="1057279"/>
              <a:ext cx="2455606" cy="2519679"/>
            </a:xfrm>
            <a:prstGeom prst="bentConnector4">
              <a:avLst>
                <a:gd name="adj1" fmla="val -9309"/>
                <a:gd name="adj2" fmla="val 83296"/>
              </a:avLst>
            </a:prstGeom>
            <a:ln w="38100">
              <a:solidFill>
                <a:schemeClr val="accent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6467708" y="3414005"/>
            <a:ext cx="26762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</a:rPr>
              <a:t>Repeat </a:t>
            </a:r>
            <a:r>
              <a:rPr lang="en-US" altLang="ko-KR" sz="2000" dirty="0">
                <a:solidFill>
                  <a:srgbClr val="006600"/>
                </a:solidFill>
              </a:rPr>
              <a:t>this process for the output layer neurons, using the output from the hidden layer neurons as </a:t>
            </a:r>
            <a:r>
              <a:rPr lang="en-US" altLang="ko-KR" sz="2000" dirty="0" smtClean="0">
                <a:solidFill>
                  <a:srgbClr val="006600"/>
                </a:solidFill>
              </a:rPr>
              <a:t>inputs</a:t>
            </a:r>
          </a:p>
          <a:p>
            <a:endParaRPr lang="en-US" altLang="ko-KR" sz="2000" dirty="0">
              <a:solidFill>
                <a:srgbClr val="006600"/>
              </a:solidFill>
            </a:endParaRPr>
          </a:p>
          <a:p>
            <a:r>
              <a:rPr lang="en-US" altLang="ko-KR" sz="2000" dirty="0" smtClean="0">
                <a:solidFill>
                  <a:srgbClr val="006600"/>
                </a:solidFill>
              </a:rPr>
              <a:t>	+ (plus)</a:t>
            </a:r>
          </a:p>
          <a:p>
            <a:endParaRPr lang="en-US" altLang="ko-KR" sz="2000" dirty="0">
              <a:solidFill>
                <a:srgbClr val="006600"/>
              </a:solidFill>
            </a:endParaRPr>
          </a:p>
          <a:p>
            <a:r>
              <a:rPr lang="en-US" altLang="ko-KR" sz="2000" dirty="0" smtClean="0">
                <a:solidFill>
                  <a:srgbClr val="006600"/>
                </a:solidFill>
              </a:rPr>
              <a:t>Activation function</a:t>
            </a:r>
            <a:endParaRPr lang="en-US" altLang="ko-KR" sz="2000" dirty="0">
              <a:solidFill>
                <a:srgbClr val="0066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31728" y="4336145"/>
            <a:ext cx="823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/>
              <a:t>0.597</a:t>
            </a:r>
            <a:endParaRPr lang="en-US" altLang="ko-KR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3731728" y="3001330"/>
            <a:ext cx="823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/>
              <a:t>0.593</a:t>
            </a: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343471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2" grpId="0"/>
      <p:bldP spid="49" grpId="0"/>
      <p:bldP spid="25" grpId="0"/>
      <p:bldP spid="3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970829" y="3365931"/>
            <a:ext cx="2368513" cy="2077643"/>
            <a:chOff x="4023321" y="3200400"/>
            <a:chExt cx="2368513" cy="2077643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18" name="Right Arrow 17"/>
            <p:cNvSpPr/>
            <p:nvPr/>
          </p:nvSpPr>
          <p:spPr>
            <a:xfrm>
              <a:off x="4023321" y="3200400"/>
              <a:ext cx="2368513" cy="636494"/>
            </a:xfrm>
            <a:prstGeom prst="rightArrow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Rectangle 18"/>
            <p:cNvSpPr/>
            <p:nvPr/>
          </p:nvSpPr>
          <p:spPr>
            <a:xfrm rot="2457453">
              <a:off x="4657006" y="3351620"/>
              <a:ext cx="311505" cy="192642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propagatio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24285"/>
              </p:ext>
            </p:extLst>
          </p:nvPr>
        </p:nvGraphicFramePr>
        <p:xfrm>
          <a:off x="1277938" y="1658938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3" name="Equation" r:id="rId4" imgW="2184120" imgH="406080" progId="Equation.DSMT4">
                  <p:embed/>
                </p:oleObj>
              </mc:Choice>
              <mc:Fallback>
                <p:oleObj name="Equation" r:id="rId4" imgW="2184120" imgH="406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7938" y="1658938"/>
                        <a:ext cx="327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6832" y="2394604"/>
            <a:ext cx="3127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Similarly, out</a:t>
            </a:r>
            <a:r>
              <a:rPr lang="en-US" altLang="ko-KR" sz="2000" baseline="-25000" dirty="0"/>
              <a:t>o2</a:t>
            </a:r>
            <a:r>
              <a:rPr lang="en-US" altLang="ko-KR" sz="2000" dirty="0"/>
              <a:t> = </a:t>
            </a:r>
            <a:r>
              <a:rPr lang="en-US" altLang="ko-KR" sz="2000" dirty="0" smtClean="0"/>
              <a:t>0.773</a:t>
            </a:r>
            <a:endParaRPr lang="en-US" altLang="ko-KR" sz="2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396831" y="874519"/>
            <a:ext cx="8395928" cy="2701909"/>
            <a:chOff x="396831" y="874519"/>
            <a:chExt cx="8395928" cy="2701909"/>
          </a:xfrm>
        </p:grpSpPr>
        <p:grpSp>
          <p:nvGrpSpPr>
            <p:cNvPr id="13" name="Group 12"/>
            <p:cNvGrpSpPr/>
            <p:nvPr/>
          </p:nvGrpSpPr>
          <p:grpSpPr>
            <a:xfrm>
              <a:off x="396832" y="874519"/>
              <a:ext cx="8395927" cy="708047"/>
              <a:chOff x="526400" y="1583541"/>
              <a:chExt cx="8395927" cy="708047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1439344" y="1953034"/>
                <a:ext cx="74829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/>
                  <a:t>net</a:t>
                </a:r>
                <a:r>
                  <a:rPr lang="en-US" altLang="ko-KR" sz="1600" baseline="-25000" dirty="0"/>
                  <a:t>o1</a:t>
                </a:r>
                <a:r>
                  <a:rPr lang="en-US" altLang="ko-KR" sz="1600" dirty="0"/>
                  <a:t> = w5 * out</a:t>
                </a:r>
                <a:r>
                  <a:rPr lang="en-US" altLang="ko-KR" sz="1600" baseline="-25000" dirty="0"/>
                  <a:t>h1 </a:t>
                </a:r>
                <a:r>
                  <a:rPr lang="en-US" altLang="ko-KR" sz="1600" dirty="0"/>
                  <a:t>+ w6 * out</a:t>
                </a:r>
                <a:r>
                  <a:rPr lang="en-US" altLang="ko-KR" sz="1600" baseline="-25000" dirty="0"/>
                  <a:t>h2</a:t>
                </a:r>
                <a:r>
                  <a:rPr lang="en-US" altLang="ko-KR" sz="1600" dirty="0"/>
                  <a:t> + b2 * 1 = 0.4 * 0.593 + 0.45 * 0.597 + 0.6 * 1 = 1.106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26400" y="1583541"/>
                <a:ext cx="31628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/>
                  <a:t>Here’s the output for o1</a:t>
                </a:r>
                <a:r>
                  <a:rPr lang="en-US" altLang="ko-KR" sz="2000" dirty="0" smtClean="0"/>
                  <a:t>:</a:t>
                </a:r>
                <a:endParaRPr lang="en-US" altLang="ko-KR" sz="2000" dirty="0"/>
              </a:p>
            </p:txBody>
          </p:sp>
        </p:grpSp>
        <p:cxnSp>
          <p:nvCxnSpPr>
            <p:cNvPr id="20" name="Elbow Connector 19"/>
            <p:cNvCxnSpPr>
              <a:stCxn id="12" idx="1"/>
            </p:cNvCxnSpPr>
            <p:nvPr/>
          </p:nvCxnSpPr>
          <p:spPr>
            <a:xfrm rot="10800000" flipH="1" flipV="1">
              <a:off x="396831" y="1074573"/>
              <a:ext cx="2303073" cy="2501855"/>
            </a:xfrm>
            <a:prstGeom prst="bentConnector4">
              <a:avLst>
                <a:gd name="adj1" fmla="val -9926"/>
                <a:gd name="adj2" fmla="val 74388"/>
              </a:avLst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Freeform 56"/>
          <p:cNvSpPr/>
          <p:nvPr/>
        </p:nvSpPr>
        <p:spPr>
          <a:xfrm>
            <a:off x="4230819" y="3217972"/>
            <a:ext cx="385339" cy="757445"/>
          </a:xfrm>
          <a:custGeom>
            <a:avLst/>
            <a:gdLst>
              <a:gd name="connsiteX0" fmla="*/ 192505 w 625642"/>
              <a:gd name="connsiteY0" fmla="*/ 0 h 2011680"/>
              <a:gd name="connsiteX1" fmla="*/ 625642 w 625642"/>
              <a:gd name="connsiteY1" fmla="*/ 0 h 2011680"/>
              <a:gd name="connsiteX2" fmla="*/ 625642 w 625642"/>
              <a:gd name="connsiteY2" fmla="*/ 2011680 h 2011680"/>
              <a:gd name="connsiteX3" fmla="*/ 0 w 625642"/>
              <a:gd name="connsiteY3" fmla="*/ 2011680 h 2011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642" h="2011680">
                <a:moveTo>
                  <a:pt x="192505" y="0"/>
                </a:moveTo>
                <a:lnTo>
                  <a:pt x="625642" y="0"/>
                </a:lnTo>
                <a:lnTo>
                  <a:pt x="625642" y="2011680"/>
                </a:lnTo>
                <a:lnTo>
                  <a:pt x="0" y="2011680"/>
                </a:lnTo>
              </a:path>
            </a:pathLst>
          </a:cu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3831904" y="3944744"/>
            <a:ext cx="525367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0.01</a:t>
            </a:r>
            <a:endParaRPr lang="en-US" altLang="ko-KR" sz="1400" dirty="0"/>
          </a:p>
        </p:txBody>
      </p:sp>
      <p:sp>
        <p:nvSpPr>
          <p:cNvPr id="62" name="TextBox 61"/>
          <p:cNvSpPr txBox="1"/>
          <p:nvPr/>
        </p:nvSpPr>
        <p:spPr>
          <a:xfrm>
            <a:off x="3831904" y="5212465"/>
            <a:ext cx="5715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0.99</a:t>
            </a:r>
            <a:endParaRPr lang="en-US" altLang="ko-KR" sz="1400" dirty="0"/>
          </a:p>
        </p:txBody>
      </p:sp>
      <p:sp>
        <p:nvSpPr>
          <p:cNvPr id="65" name="Freeform 64"/>
          <p:cNvSpPr/>
          <p:nvPr/>
        </p:nvSpPr>
        <p:spPr>
          <a:xfrm>
            <a:off x="4249565" y="4497254"/>
            <a:ext cx="304974" cy="797926"/>
          </a:xfrm>
          <a:custGeom>
            <a:avLst/>
            <a:gdLst>
              <a:gd name="connsiteX0" fmla="*/ 0 w 2656573"/>
              <a:gd name="connsiteY0" fmla="*/ 0 h 2348564"/>
              <a:gd name="connsiteX1" fmla="*/ 2656573 w 2656573"/>
              <a:gd name="connsiteY1" fmla="*/ 0 h 2348564"/>
              <a:gd name="connsiteX2" fmla="*/ 2656573 w 2656573"/>
              <a:gd name="connsiteY2" fmla="*/ 2348564 h 2348564"/>
              <a:gd name="connsiteX3" fmla="*/ 1155032 w 2656573"/>
              <a:gd name="connsiteY3" fmla="*/ 2348564 h 234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6573" h="2348564">
                <a:moveTo>
                  <a:pt x="0" y="0"/>
                </a:moveTo>
                <a:lnTo>
                  <a:pt x="2656573" y="0"/>
                </a:lnTo>
                <a:lnTo>
                  <a:pt x="2656573" y="2348564"/>
                </a:lnTo>
                <a:lnTo>
                  <a:pt x="1155032" y="2348564"/>
                </a:lnTo>
              </a:path>
            </a:pathLst>
          </a:cu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238634" y="2742353"/>
            <a:ext cx="3838025" cy="972671"/>
            <a:chOff x="4990878" y="2634611"/>
            <a:chExt cx="3838025" cy="972671"/>
          </a:xfrm>
        </p:grpSpPr>
        <p:sp>
          <p:nvSpPr>
            <p:cNvPr id="9" name="TextBox 8"/>
            <p:cNvSpPr txBox="1"/>
            <p:nvPr/>
          </p:nvSpPr>
          <p:spPr>
            <a:xfrm>
              <a:off x="4990878" y="2634611"/>
              <a:ext cx="3838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solidFill>
                    <a:srgbClr val="0000CC"/>
                  </a:solidFill>
                </a:rPr>
                <a:t>Then calculate the loss function</a:t>
              </a:r>
              <a:endParaRPr lang="en-US" altLang="ko-KR" sz="2000" dirty="0">
                <a:solidFill>
                  <a:srgbClr val="0000CC"/>
                </a:solidFill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5375130" y="2997682"/>
              <a:ext cx="3343275" cy="609600"/>
            </a:xfrm>
            <a:prstGeom prst="rect">
              <a:avLst/>
            </a:prstGeom>
          </p:spPr>
        </p:pic>
      </p:grp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84364"/>
              </p:ext>
            </p:extLst>
          </p:nvPr>
        </p:nvGraphicFramePr>
        <p:xfrm>
          <a:off x="5738421" y="3946890"/>
          <a:ext cx="28384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8" imgW="1892160" imgH="1358640" progId="Equation.DSMT4">
                  <p:embed/>
                </p:oleObj>
              </mc:Choice>
              <mc:Fallback>
                <p:oleObj name="Equation" r:id="rId8" imgW="1892160" imgH="1358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8421" y="3946890"/>
                        <a:ext cx="2838450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5851678" y="5943023"/>
            <a:ext cx="3224981" cy="719664"/>
            <a:chOff x="5919019" y="5525708"/>
            <a:chExt cx="3224981" cy="719664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7423840" y="5525708"/>
              <a:ext cx="642131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5919019" y="5537486"/>
              <a:ext cx="322498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</a:rPr>
                <a:t>Q: Which output component contributes to error more?</a:t>
              </a:r>
              <a:endParaRPr lang="en-US" altLang="ko-KR" sz="2000" dirty="0">
                <a:solidFill>
                  <a:srgbClr val="006600"/>
                </a:solidFill>
              </a:endParaRPr>
            </a:p>
          </p:txBody>
        </p:sp>
      </p:grpSp>
      <p:cxnSp>
        <p:nvCxnSpPr>
          <p:cNvPr id="80" name="Straight Connector 79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783636" y="2742353"/>
            <a:ext cx="252233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</a:rPr>
              <a:t>Q: how to change w5?</a:t>
            </a:r>
            <a:endParaRPr lang="en-US" altLang="ko-KR" sz="2000" dirty="0">
              <a:solidFill>
                <a:srgbClr val="0066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7153694" y="4410009"/>
            <a:ext cx="518607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482816" y="4394904"/>
            <a:ext cx="26499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</a:rPr>
              <a:t>Q: what affects to out</a:t>
            </a:r>
            <a:r>
              <a:rPr lang="en-US" altLang="ko-KR" sz="2000" baseline="-25000" dirty="0" smtClean="0">
                <a:solidFill>
                  <a:srgbClr val="006600"/>
                </a:solidFill>
              </a:rPr>
              <a:t>o1</a:t>
            </a:r>
            <a:r>
              <a:rPr lang="en-US" altLang="ko-KR" sz="2000" dirty="0" smtClean="0">
                <a:solidFill>
                  <a:srgbClr val="006600"/>
                </a:solidFill>
              </a:rPr>
              <a:t>?</a:t>
            </a:r>
            <a:endParaRPr lang="en-US" altLang="ko-KR" sz="2000" dirty="0">
              <a:solidFill>
                <a:srgbClr val="0066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08294" y="3048327"/>
            <a:ext cx="823193" cy="1638520"/>
            <a:chOff x="3731728" y="3097735"/>
            <a:chExt cx="823193" cy="1638520"/>
          </a:xfrm>
        </p:grpSpPr>
        <p:sp>
          <p:nvSpPr>
            <p:cNvPr id="32" name="TextBox 31"/>
            <p:cNvSpPr txBox="1"/>
            <p:nvPr/>
          </p:nvSpPr>
          <p:spPr>
            <a:xfrm>
              <a:off x="3731728" y="433614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597</a:t>
              </a:r>
              <a:endParaRPr lang="en-US" altLang="ko-KR" sz="2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731728" y="309773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593</a:t>
              </a:r>
              <a:endParaRPr lang="en-US" altLang="ko-KR" sz="20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479483" y="3060804"/>
            <a:ext cx="823193" cy="1638520"/>
            <a:chOff x="3731728" y="3097735"/>
            <a:chExt cx="823193" cy="1638520"/>
          </a:xfrm>
        </p:grpSpPr>
        <p:sp>
          <p:nvSpPr>
            <p:cNvPr id="37" name="TextBox 36"/>
            <p:cNvSpPr txBox="1"/>
            <p:nvPr/>
          </p:nvSpPr>
          <p:spPr>
            <a:xfrm>
              <a:off x="3731728" y="433614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0.773</a:t>
              </a:r>
              <a:endParaRPr lang="en-US" altLang="ko-KR" sz="2000" dirty="0">
                <a:solidFill>
                  <a:srgbClr val="0000CC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731728" y="309773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0.751</a:t>
              </a:r>
              <a:endParaRPr lang="en-US" altLang="ko-KR" sz="2000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615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7" grpId="0" animBg="1"/>
      <p:bldP spid="65" grpId="0" animBg="1"/>
      <p:bldP spid="82" grpId="0" animBg="1"/>
      <p:bldP spid="8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ward pas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82705" y="848328"/>
            <a:ext cx="8006025" cy="2445877"/>
            <a:chOff x="382705" y="848328"/>
            <a:chExt cx="8006025" cy="2445877"/>
          </a:xfrm>
        </p:grpSpPr>
        <p:sp>
          <p:nvSpPr>
            <p:cNvPr id="6" name="TextBox 5"/>
            <p:cNvSpPr txBox="1"/>
            <p:nvPr/>
          </p:nvSpPr>
          <p:spPr>
            <a:xfrm>
              <a:off x="382705" y="848328"/>
              <a:ext cx="8006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</a:rPr>
                <a:t>Q: </a:t>
              </a:r>
              <a:r>
                <a:rPr lang="en-US" altLang="ko-KR" sz="2000" dirty="0">
                  <a:solidFill>
                    <a:srgbClr val="006600"/>
                  </a:solidFill>
                </a:rPr>
                <a:t>We want to know how much a change in w5 affects the total </a:t>
              </a:r>
              <a:r>
                <a:rPr lang="en-US" altLang="ko-KR" sz="2000" dirty="0" smtClean="0">
                  <a:solidFill>
                    <a:srgbClr val="006600"/>
                  </a:solidFill>
                </a:rPr>
                <a:t>error? </a:t>
              </a:r>
              <a:endParaRPr lang="en-US" altLang="ko-KR" sz="2000" dirty="0">
                <a:solidFill>
                  <a:srgbClr val="006600"/>
                </a:solidFill>
              </a:endParaRPr>
            </a:p>
          </p:txBody>
        </p:sp>
        <p:cxnSp>
          <p:nvCxnSpPr>
            <p:cNvPr id="7" name="Elbow Connector 6"/>
            <p:cNvCxnSpPr>
              <a:stCxn id="6" idx="1"/>
            </p:cNvCxnSpPr>
            <p:nvPr/>
          </p:nvCxnSpPr>
          <p:spPr>
            <a:xfrm rot="10800000" flipH="1" flipV="1">
              <a:off x="382705" y="1048383"/>
              <a:ext cx="2811700" cy="2245822"/>
            </a:xfrm>
            <a:prstGeom prst="bentConnector4">
              <a:avLst>
                <a:gd name="adj1" fmla="val -8130"/>
                <a:gd name="adj2" fmla="val 88741"/>
              </a:avLst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04663"/>
              </p:ext>
            </p:extLst>
          </p:nvPr>
        </p:nvGraphicFramePr>
        <p:xfrm>
          <a:off x="1137933" y="1435886"/>
          <a:ext cx="62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1" name="Equation" r:id="rId5" imgW="419040" imgH="431640" progId="Equation.DSMT4">
                  <p:embed/>
                </p:oleObj>
              </mc:Choice>
              <mc:Fallback>
                <p:oleObj name="Equation" r:id="rId5" imgW="419040" imgH="4316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7933" y="1435886"/>
                        <a:ext cx="628650" cy="647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2377173" y="3710690"/>
            <a:ext cx="1155299" cy="1339762"/>
          </a:xfrm>
          <a:prstGeom prst="straightConnector1">
            <a:avLst/>
          </a:prstGeom>
          <a:ln w="76200">
            <a:solidFill>
              <a:schemeClr val="accent6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4011187" y="3641033"/>
            <a:ext cx="583904" cy="1334085"/>
            <a:chOff x="4011187" y="3641033"/>
            <a:chExt cx="583904" cy="1334085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4011188" y="3641033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011187" y="4975118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Arrow Connector 29"/>
          <p:cNvCxnSpPr/>
          <p:nvPr/>
        </p:nvCxnSpPr>
        <p:spPr>
          <a:xfrm>
            <a:off x="2377173" y="3642112"/>
            <a:ext cx="1241926" cy="0"/>
          </a:xfrm>
          <a:prstGeom prst="straightConnector1">
            <a:avLst/>
          </a:prstGeom>
          <a:ln w="76200">
            <a:solidFill>
              <a:schemeClr val="accent6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93964"/>
              </p:ext>
            </p:extLst>
          </p:nvPr>
        </p:nvGraphicFramePr>
        <p:xfrm>
          <a:off x="1839487" y="1435886"/>
          <a:ext cx="217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2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9487" y="1435886"/>
                        <a:ext cx="2171700" cy="7239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77118"/>
              </p:ext>
            </p:extLst>
          </p:nvPr>
        </p:nvGraphicFramePr>
        <p:xfrm>
          <a:off x="5805488" y="4173538"/>
          <a:ext cx="28384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3" name="Equation" r:id="rId9" imgW="1892160" imgH="901440" progId="Equation.DSMT4">
                  <p:embed/>
                </p:oleObj>
              </mc:Choice>
              <mc:Fallback>
                <p:oleObj name="Equation" r:id="rId9" imgW="1892160" imgH="9014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5488" y="4173538"/>
                        <a:ext cx="283845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4486"/>
              </p:ext>
            </p:extLst>
          </p:nvPr>
        </p:nvGraphicFramePr>
        <p:xfrm>
          <a:off x="4453623" y="1435886"/>
          <a:ext cx="430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4" name="Equation" r:id="rId11" imgW="2869920" imgH="457200" progId="Equation.DSMT4">
                  <p:embed/>
                </p:oleObj>
              </mc:Choice>
              <mc:Fallback>
                <p:oleObj name="Equation" r:id="rId11" imgW="2869920" imgH="457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3623" y="1435886"/>
                        <a:ext cx="43053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7210884" y="4449703"/>
            <a:ext cx="1354759" cy="400110"/>
            <a:chOff x="7210884" y="4449703"/>
            <a:chExt cx="1354759" cy="400110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7210884" y="4620126"/>
              <a:ext cx="556703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7648928" y="4449703"/>
              <a:ext cx="9167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out</a:t>
              </a:r>
              <a:r>
                <a:rPr lang="en-US" altLang="ko-KR" sz="2000" baseline="-25000" dirty="0" smtClean="0">
                  <a:solidFill>
                    <a:srgbClr val="0000CC"/>
                  </a:solidFill>
                </a:rPr>
                <a:t>o1</a:t>
              </a:r>
              <a:endParaRPr lang="en-US" altLang="ko-KR" sz="2000" baseline="-25000" dirty="0">
                <a:solidFill>
                  <a:srgbClr val="0000CC"/>
                </a:solidFill>
              </a:endParaRPr>
            </a:p>
          </p:txBody>
        </p:sp>
      </p:grpSp>
      <p:cxnSp>
        <p:nvCxnSpPr>
          <p:cNvPr id="48" name="Straight Connector 47"/>
          <p:cNvCxnSpPr/>
          <p:nvPr/>
        </p:nvCxnSpPr>
        <p:spPr>
          <a:xfrm>
            <a:off x="5798960" y="5631216"/>
            <a:ext cx="1561426" cy="0"/>
          </a:xfrm>
          <a:prstGeom prst="line">
            <a:avLst/>
          </a:prstGeom>
          <a:ln w="76200">
            <a:solidFill>
              <a:schemeClr val="accent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72932"/>
              </p:ext>
            </p:extLst>
          </p:nvPr>
        </p:nvGraphicFramePr>
        <p:xfrm>
          <a:off x="4453623" y="2337202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5" name="Equation" r:id="rId13" imgW="1650960" imgH="482400" progId="Equation.DSMT4">
                  <p:embed/>
                </p:oleObj>
              </mc:Choice>
              <mc:Fallback>
                <p:oleObj name="Equation" r:id="rId13" imgW="1650960" imgH="4824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3623" y="2337202"/>
                        <a:ext cx="24765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70796"/>
              </p:ext>
            </p:extLst>
          </p:nvPr>
        </p:nvGraphicFramePr>
        <p:xfrm>
          <a:off x="4806048" y="3207518"/>
          <a:ext cx="4248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6" name="Equation" r:id="rId15" imgW="2831760" imgH="431640" progId="Equation.DSMT4">
                  <p:embed/>
                </p:oleObj>
              </mc:Choice>
              <mc:Fallback>
                <p:oleObj name="Equation" r:id="rId15" imgW="2831760" imgH="4316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6048" y="3207518"/>
                        <a:ext cx="424815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12113"/>
              </p:ext>
            </p:extLst>
          </p:nvPr>
        </p:nvGraphicFramePr>
        <p:xfrm>
          <a:off x="6980114" y="2531492"/>
          <a:ext cx="76194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7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0114" y="2531492"/>
                        <a:ext cx="761940" cy="266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940014" y="2159786"/>
            <a:ext cx="5943799" cy="2636719"/>
            <a:chOff x="1940014" y="2159786"/>
            <a:chExt cx="5943799" cy="263671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1940014" y="2159786"/>
              <a:ext cx="743809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805488" y="4796505"/>
              <a:ext cx="2078325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3479483" y="3060804"/>
            <a:ext cx="823193" cy="1638520"/>
            <a:chOff x="3731728" y="3097735"/>
            <a:chExt cx="823193" cy="1638520"/>
          </a:xfrm>
        </p:grpSpPr>
        <p:sp>
          <p:nvSpPr>
            <p:cNvPr id="38" name="TextBox 37"/>
            <p:cNvSpPr txBox="1"/>
            <p:nvPr/>
          </p:nvSpPr>
          <p:spPr>
            <a:xfrm>
              <a:off x="3731728" y="433614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773</a:t>
              </a:r>
              <a:endParaRPr lang="en-US" altLang="ko-KR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731728" y="309773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751</a:t>
              </a:r>
              <a:endParaRPr lang="en-US" altLang="ko-KR" sz="2000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459197" y="3881150"/>
            <a:ext cx="916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err="1" smtClean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altLang="ko-KR" sz="3200" baseline="-25000" dirty="0" err="1" smtClean="0">
                <a:solidFill>
                  <a:schemeClr val="accent6">
                    <a:lumMod val="75000"/>
                  </a:schemeClr>
                </a:solidFill>
              </a:rPr>
              <a:t>total</a:t>
            </a:r>
            <a:endParaRPr lang="en-US" altLang="ko-KR" sz="32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8104" y="2171294"/>
            <a:ext cx="3681779" cy="726197"/>
            <a:chOff x="428104" y="2171294"/>
            <a:chExt cx="3681779" cy="726197"/>
          </a:xfrm>
        </p:grpSpPr>
        <p:sp>
          <p:nvSpPr>
            <p:cNvPr id="32" name="TextBox 31"/>
            <p:cNvSpPr txBox="1"/>
            <p:nvPr/>
          </p:nvSpPr>
          <p:spPr>
            <a:xfrm>
              <a:off x="428104" y="2189605"/>
              <a:ext cx="36817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w</a:t>
              </a:r>
              <a:r>
                <a:rPr lang="en-US" altLang="ko-KR" sz="2000" baseline="-25000" dirty="0" smtClean="0">
                  <a:solidFill>
                    <a:srgbClr val="0000CC"/>
                  </a:solidFill>
                </a:rPr>
                <a:t>5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 affects to </a:t>
              </a:r>
              <a:r>
                <a:rPr lang="en-US" altLang="ko-KR" sz="2000" dirty="0" err="1" smtClean="0">
                  <a:solidFill>
                    <a:srgbClr val="0000CC"/>
                  </a:solidFill>
                </a:rPr>
                <a:t>E</a:t>
              </a:r>
              <a:r>
                <a:rPr lang="en-US" altLang="ko-KR" sz="2000" baseline="-25000" dirty="0" err="1" smtClean="0">
                  <a:solidFill>
                    <a:srgbClr val="0000CC"/>
                  </a:solidFill>
                </a:rPr>
                <a:t>total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 through o</a:t>
              </a:r>
              <a:r>
                <a:rPr lang="en-US" altLang="ko-KR" sz="2000" baseline="-25000" dirty="0" smtClean="0">
                  <a:solidFill>
                    <a:srgbClr val="0000CC"/>
                  </a:solidFill>
                </a:rPr>
                <a:t>1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 by network + activation function</a:t>
              </a:r>
              <a:endParaRPr lang="en-US" altLang="ko-KR" sz="2000" baseline="-25000" dirty="0">
                <a:solidFill>
                  <a:srgbClr val="0000CC"/>
                </a:solidFill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1137933" y="2171294"/>
              <a:ext cx="556703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412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ward pas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3559743" y="3417729"/>
            <a:ext cx="480502" cy="480502"/>
          </a:xfrm>
          <a:prstGeom prst="ellipse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1137933" y="1435886"/>
            <a:ext cx="2873254" cy="723900"/>
            <a:chOff x="1137933" y="1435886"/>
            <a:chExt cx="2873254" cy="7239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607874"/>
                </p:ext>
              </p:extLst>
            </p:nvPr>
          </p:nvGraphicFramePr>
          <p:xfrm>
            <a:off x="1137933" y="1435886"/>
            <a:ext cx="62865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4" name="Equation" r:id="rId5" imgW="419040" imgH="431640" progId="Equation.DSMT4">
                    <p:embed/>
                  </p:oleObj>
                </mc:Choice>
                <mc:Fallback>
                  <p:oleObj name="Equation" r:id="rId5" imgW="419040" imgH="4316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7933" y="1435886"/>
                          <a:ext cx="628650" cy="6477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39429"/>
                </p:ext>
              </p:extLst>
            </p:nvPr>
          </p:nvGraphicFramePr>
          <p:xfrm>
            <a:off x="1839487" y="1435886"/>
            <a:ext cx="217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5" name="Equation" r:id="rId7" imgW="1447560" imgH="482400" progId="Equation.DSMT4">
                    <p:embed/>
                  </p:oleObj>
                </mc:Choice>
                <mc:Fallback>
                  <p:oleObj name="Equation" r:id="rId7" imgW="1447560" imgH="4824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9487" y="1435886"/>
                          <a:ext cx="2171700" cy="7239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Straight Connector 10"/>
          <p:cNvCxnSpPr/>
          <p:nvPr/>
        </p:nvCxnSpPr>
        <p:spPr>
          <a:xfrm>
            <a:off x="3414603" y="2159786"/>
            <a:ext cx="625642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29062" y="903952"/>
            <a:ext cx="90051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solidFill>
                  <a:srgbClr val="0000CC"/>
                </a:solidFill>
              </a:rPr>
              <a:t>Finally, how much does the total net input of o1 change with respect to w5?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377173" y="3710690"/>
            <a:ext cx="1155299" cy="1339762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5041" y="2948374"/>
            <a:ext cx="4080050" cy="343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0000CC"/>
                </a:solidFill>
              </a:rPr>
              <a:t>Recall, net</a:t>
            </a:r>
            <a:r>
              <a:rPr lang="en-US" altLang="ko-KR" sz="1600" baseline="-25000" dirty="0" smtClean="0">
                <a:solidFill>
                  <a:srgbClr val="0000CC"/>
                </a:solidFill>
              </a:rPr>
              <a:t>o1</a:t>
            </a:r>
            <a:r>
              <a:rPr lang="en-US" altLang="ko-KR" sz="1600" dirty="0" smtClean="0">
                <a:solidFill>
                  <a:srgbClr val="0000CC"/>
                </a:solidFill>
              </a:rPr>
              <a:t> </a:t>
            </a:r>
            <a:r>
              <a:rPr lang="en-US" altLang="ko-KR" sz="1600" dirty="0">
                <a:solidFill>
                  <a:srgbClr val="0000CC"/>
                </a:solidFill>
              </a:rPr>
              <a:t>= w5 * out</a:t>
            </a:r>
            <a:r>
              <a:rPr lang="en-US" altLang="ko-KR" sz="1600" baseline="-25000" dirty="0">
                <a:solidFill>
                  <a:srgbClr val="0000CC"/>
                </a:solidFill>
              </a:rPr>
              <a:t>h1 </a:t>
            </a:r>
            <a:r>
              <a:rPr lang="en-US" altLang="ko-KR" sz="1600" dirty="0">
                <a:solidFill>
                  <a:srgbClr val="0000CC"/>
                </a:solidFill>
              </a:rPr>
              <a:t>+ w6 * out</a:t>
            </a:r>
            <a:r>
              <a:rPr lang="en-US" altLang="ko-KR" sz="1600" baseline="-25000" dirty="0">
                <a:solidFill>
                  <a:srgbClr val="0000CC"/>
                </a:solidFill>
              </a:rPr>
              <a:t>h2</a:t>
            </a:r>
            <a:r>
              <a:rPr lang="en-US" altLang="ko-KR" sz="1600" dirty="0">
                <a:solidFill>
                  <a:srgbClr val="0000CC"/>
                </a:solidFill>
              </a:rPr>
              <a:t> + b2 * </a:t>
            </a:r>
            <a:r>
              <a:rPr lang="en-US" altLang="ko-KR" sz="1600" dirty="0" smtClean="0">
                <a:solidFill>
                  <a:srgbClr val="0000CC"/>
                </a:solidFill>
              </a:rPr>
              <a:t>1</a:t>
            </a:r>
            <a:endParaRPr lang="en-US" altLang="ko-KR" sz="1600" dirty="0">
              <a:solidFill>
                <a:srgbClr val="0000CC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86868"/>
              </p:ext>
            </p:extLst>
          </p:nvPr>
        </p:nvGraphicFramePr>
        <p:xfrm>
          <a:off x="4230905" y="3289048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6" name="Equation" r:id="rId9" imgW="1523880" imgH="457200" progId="Equation.DSMT4">
                  <p:embed/>
                </p:oleObj>
              </mc:Choice>
              <mc:Fallback>
                <p:oleObj name="Equation" r:id="rId9" imgW="1523880" imgH="4572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0905" y="3289048"/>
                        <a:ext cx="22860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453623" y="1435886"/>
            <a:ext cx="4305300" cy="1625216"/>
            <a:chOff x="4453623" y="1435886"/>
            <a:chExt cx="4305300" cy="1625216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082378"/>
                </p:ext>
              </p:extLst>
            </p:nvPr>
          </p:nvGraphicFramePr>
          <p:xfrm>
            <a:off x="4453623" y="1435886"/>
            <a:ext cx="4305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7" name="Equation" r:id="rId11" imgW="2869920" imgH="457200" progId="Equation.DSMT4">
                    <p:embed/>
                  </p:oleObj>
                </mc:Choice>
                <mc:Fallback>
                  <p:oleObj name="Equation" r:id="rId11" imgW="2869920" imgH="4572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53623" y="1435886"/>
                          <a:ext cx="43053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024138"/>
                </p:ext>
              </p:extLst>
            </p:nvPr>
          </p:nvGraphicFramePr>
          <p:xfrm>
            <a:off x="4453623" y="2337202"/>
            <a:ext cx="24765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8" name="Equation" r:id="rId13" imgW="1650960" imgH="482400" progId="Equation.DSMT4">
                    <p:embed/>
                  </p:oleObj>
                </mc:Choice>
                <mc:Fallback>
                  <p:oleObj name="Equation" r:id="rId13" imgW="1650960" imgH="48240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53623" y="2337202"/>
                          <a:ext cx="2476500" cy="723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243267"/>
                </p:ext>
              </p:extLst>
            </p:nvPr>
          </p:nvGraphicFramePr>
          <p:xfrm>
            <a:off x="6980114" y="2531492"/>
            <a:ext cx="761940" cy="266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9" name="Equation" r:id="rId15" imgW="507960" imgH="177480" progId="Equation.DSMT4">
                    <p:embed/>
                  </p:oleObj>
                </mc:Choice>
                <mc:Fallback>
                  <p:oleObj name="Equation" r:id="rId15" imgW="507960" imgH="17748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980114" y="2531492"/>
                          <a:ext cx="761940" cy="266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4595091" y="4312201"/>
            <a:ext cx="3508909" cy="1577246"/>
            <a:chOff x="4233145" y="4295983"/>
            <a:chExt cx="3508909" cy="1577246"/>
          </a:xfrm>
        </p:grpSpPr>
        <p:sp>
          <p:nvSpPr>
            <p:cNvPr id="30" name="TextBox 29"/>
            <p:cNvSpPr txBox="1"/>
            <p:nvPr/>
          </p:nvSpPr>
          <p:spPr>
            <a:xfrm>
              <a:off x="4233145" y="4295983"/>
              <a:ext cx="31279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/>
                <a:t>Putting all together</a:t>
              </a:r>
              <a:endParaRPr lang="en-US" altLang="ko-KR" sz="2000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473630"/>
                </p:ext>
              </p:extLst>
            </p:nvPr>
          </p:nvGraphicFramePr>
          <p:xfrm>
            <a:off x="4960754" y="4844529"/>
            <a:ext cx="2781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0" name="Equation" r:id="rId17" imgW="1854000" imgH="685800" progId="Equation.DSMT4">
                    <p:embed/>
                  </p:oleObj>
                </mc:Choice>
                <mc:Fallback>
                  <p:oleObj name="Equation" r:id="rId17" imgW="1854000" imgH="685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60754" y="4844529"/>
                          <a:ext cx="2781300" cy="1028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Connector 32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377173" y="3642112"/>
            <a:ext cx="1241926" cy="0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596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ward pas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82910"/>
            <a:ext cx="5276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9062" y="903952"/>
            <a:ext cx="86834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solidFill>
                  <a:srgbClr val="A50021"/>
                </a:solidFill>
              </a:rPr>
              <a:t>Update weight: </a:t>
            </a:r>
            <a:r>
              <a:rPr lang="en-US" altLang="ko-KR" sz="2000" dirty="0"/>
              <a:t>to decrease the error, we then subtract this value from the current weight (optionally multiplied by some learning rate, eta, which we’ll set to 0.5)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79260"/>
              </p:ext>
            </p:extLst>
          </p:nvPr>
        </p:nvGraphicFramePr>
        <p:xfrm>
          <a:off x="1727001" y="1944218"/>
          <a:ext cx="1847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9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001" y="1944218"/>
                        <a:ext cx="1847850" cy="647700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193787" y="2451585"/>
            <a:ext cx="3814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</a:rPr>
              <a:t>Reduce weight w5 to reduce error (= loss function)</a:t>
            </a:r>
            <a:endParaRPr lang="en-US" altLang="ko-KR" sz="2000" dirty="0">
              <a:solidFill>
                <a:srgbClr val="0000CC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579255" y="2591918"/>
            <a:ext cx="995596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130190" y="2451295"/>
            <a:ext cx="1178464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54346" y="3604087"/>
            <a:ext cx="3814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We can repeat this process to get the new weights w6, w7, and w8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01153"/>
              </p:ext>
            </p:extLst>
          </p:nvPr>
        </p:nvGraphicFramePr>
        <p:xfrm>
          <a:off x="5458161" y="4616800"/>
          <a:ext cx="1123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0" name="Equation" r:id="rId7" imgW="749160" imgH="749160" progId="Equation.DSMT4">
                  <p:embed/>
                </p:oleObj>
              </mc:Choice>
              <mc:Fallback>
                <p:oleObj name="Equation" r:id="rId7" imgW="749160" imgH="749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8161" y="4616800"/>
                        <a:ext cx="1123950" cy="11239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809370" y="4083967"/>
            <a:ext cx="478451" cy="1161832"/>
            <a:chOff x="2809370" y="4083967"/>
            <a:chExt cx="478451" cy="1161832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809370" y="408396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825809" y="476575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825809" y="5245799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60223"/>
              </p:ext>
            </p:extLst>
          </p:nvPr>
        </p:nvGraphicFramePr>
        <p:xfrm>
          <a:off x="3598943" y="2121295"/>
          <a:ext cx="236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" name="Equation" r:id="rId9" imgW="1574640" imgH="177480" progId="Equation.DSMT4">
                  <p:embed/>
                </p:oleObj>
              </mc:Choice>
              <mc:Fallback>
                <p:oleObj name="Equation" r:id="rId9" imgW="1574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8943" y="2121295"/>
                        <a:ext cx="2362200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51225"/>
              </p:ext>
            </p:extLst>
          </p:nvPr>
        </p:nvGraphicFramePr>
        <p:xfrm>
          <a:off x="1837821" y="2780453"/>
          <a:ext cx="137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" name="Equation" r:id="rId11" imgW="914400" imgH="431640" progId="Equation.DSMT4">
                  <p:embed/>
                </p:oleObj>
              </mc:Choice>
              <mc:Fallback>
                <p:oleObj name="Equation" r:id="rId11" imgW="914400" imgH="4316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7821" y="2780453"/>
                        <a:ext cx="13716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52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dden layer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98839" y="3264310"/>
            <a:ext cx="678426" cy="511277"/>
          </a:xfrm>
          <a:prstGeom prst="rect">
            <a:avLst/>
          </a:prstGeom>
          <a:noFill/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229062" y="903952"/>
            <a:ext cx="86834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Next, we’ll continue the backwards pass by calculating new values for w1, w2, w3, w4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908504" y="3631200"/>
            <a:ext cx="583904" cy="1334085"/>
            <a:chOff x="4011187" y="3641033"/>
            <a:chExt cx="583904" cy="133408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011188" y="3641033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011187" y="4975118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6356514" y="3871317"/>
            <a:ext cx="916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err="1" smtClean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altLang="ko-KR" sz="3200" baseline="-25000" dirty="0" err="1" smtClean="0">
                <a:solidFill>
                  <a:schemeClr val="accent6">
                    <a:lumMod val="75000"/>
                  </a:schemeClr>
                </a:solidFill>
              </a:rPr>
              <a:t>total</a:t>
            </a:r>
            <a:endParaRPr lang="en-US" altLang="ko-KR" sz="32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39638"/>
              </p:ext>
            </p:extLst>
          </p:nvPr>
        </p:nvGraphicFramePr>
        <p:xfrm>
          <a:off x="2142914" y="1688945"/>
          <a:ext cx="62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4" imgW="419040" imgH="431640" progId="Equation.DSMT4">
                  <p:embed/>
                </p:oleObj>
              </mc:Choice>
              <mc:Fallback>
                <p:oleObj name="Equation" r:id="rId4" imgW="41904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2914" y="1688945"/>
                        <a:ext cx="62865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4212440" y="3653961"/>
            <a:ext cx="1352618" cy="0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286865" y="3631200"/>
            <a:ext cx="1140541" cy="1334085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06017"/>
              </p:ext>
            </p:extLst>
          </p:nvPr>
        </p:nvGraphicFramePr>
        <p:xfrm>
          <a:off x="2798092" y="1682874"/>
          <a:ext cx="819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6" imgW="545760" imgH="457200" progId="Equation.DSMT4">
                  <p:embed/>
                </p:oleObj>
              </mc:Choice>
              <mc:Fallback>
                <p:oleObj name="Equation" r:id="rId6" imgW="54576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8092" y="1682874"/>
                        <a:ext cx="8191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16776"/>
              </p:ext>
            </p:extLst>
          </p:nvPr>
        </p:nvGraphicFramePr>
        <p:xfrm>
          <a:off x="2936213" y="2438803"/>
          <a:ext cx="2114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8" imgW="1409400" imgH="482400" progId="Equation.DSMT4">
                  <p:embed/>
                </p:oleObj>
              </mc:Choice>
              <mc:Fallback>
                <p:oleObj name="Equation" r:id="rId8" imgW="1409400" imgH="482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6213" y="2438803"/>
                        <a:ext cx="2114550" cy="723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2936213" y="2416353"/>
            <a:ext cx="542908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58940"/>
              </p:ext>
            </p:extLst>
          </p:nvPr>
        </p:nvGraphicFramePr>
        <p:xfrm>
          <a:off x="3617242" y="1666856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10" imgW="914400" imgH="482400" progId="Equation.DSMT4">
                  <p:embed/>
                </p:oleObj>
              </mc:Choice>
              <mc:Fallback>
                <p:oleObj name="Equation" r:id="rId10" imgW="91440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7242" y="1666856"/>
                        <a:ext cx="13716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3805523" y="3404922"/>
            <a:ext cx="505045" cy="505045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5" name="Group 34"/>
          <p:cNvGrpSpPr/>
          <p:nvPr/>
        </p:nvGrpSpPr>
        <p:grpSpPr>
          <a:xfrm>
            <a:off x="7158775" y="1968762"/>
            <a:ext cx="1584358" cy="676726"/>
            <a:chOff x="6522434" y="2178191"/>
            <a:chExt cx="1584358" cy="676726"/>
          </a:xfrm>
        </p:grpSpPr>
        <p:grpSp>
          <p:nvGrpSpPr>
            <p:cNvPr id="25" name="Group 24"/>
            <p:cNvGrpSpPr/>
            <p:nvPr/>
          </p:nvGrpSpPr>
          <p:grpSpPr>
            <a:xfrm>
              <a:off x="6522434" y="2190630"/>
              <a:ext cx="627894" cy="664287"/>
              <a:chOff x="1331687" y="981063"/>
              <a:chExt cx="627894" cy="664287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331687" y="981063"/>
                <a:ext cx="5277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chemeClr val="accent2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et</a:t>
                </a:r>
                <a:endParaRPr lang="ko-KR" altLang="en-US" sz="2000" b="1" baseline="-25000" dirty="0">
                  <a:solidFill>
                    <a:schemeClr val="accent2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27" name="Right Brace 26"/>
              <p:cNvSpPr/>
              <p:nvPr/>
            </p:nvSpPr>
            <p:spPr>
              <a:xfrm rot="16200000">
                <a:off x="1540460" y="1226229"/>
                <a:ext cx="226678" cy="611564"/>
              </a:xfrm>
              <a:prstGeom prst="rightBrace">
                <a:avLst>
                  <a:gd name="adj1" fmla="val 63435"/>
                  <a:gd name="adj2" fmla="val 52708"/>
                </a:avLst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7175127" y="2178191"/>
              <a:ext cx="931665" cy="664287"/>
              <a:chOff x="1302191" y="981063"/>
              <a:chExt cx="931665" cy="664287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1302191" y="981063"/>
                <a:ext cx="931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chemeClr val="accent2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output</a:t>
                </a:r>
                <a:endParaRPr lang="ko-KR" altLang="en-US" sz="2000" b="1" baseline="-25000" dirty="0">
                  <a:solidFill>
                    <a:schemeClr val="accent2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4" name="Right Brace 33"/>
              <p:cNvSpPr/>
              <p:nvPr/>
            </p:nvSpPr>
            <p:spPr>
              <a:xfrm rot="16200000">
                <a:off x="1540460" y="1226229"/>
                <a:ext cx="226678" cy="611564"/>
              </a:xfrm>
              <a:prstGeom prst="rightBrace">
                <a:avLst>
                  <a:gd name="adj1" fmla="val 63435"/>
                  <a:gd name="adj2" fmla="val 52708"/>
                </a:avLst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36" name="Oval 35"/>
          <p:cNvSpPr/>
          <p:nvPr/>
        </p:nvSpPr>
        <p:spPr>
          <a:xfrm>
            <a:off x="7372567" y="2770594"/>
            <a:ext cx="931646" cy="931646"/>
          </a:xfrm>
          <a:prstGeom prst="ellipse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h1</a:t>
            </a:r>
            <a:endParaRPr lang="ko-KR" altLang="en-US" dirty="0"/>
          </a:p>
        </p:txBody>
      </p:sp>
      <p:sp>
        <p:nvSpPr>
          <p:cNvPr id="37" name="Rectangle 36"/>
          <p:cNvSpPr/>
          <p:nvPr/>
        </p:nvSpPr>
        <p:spPr>
          <a:xfrm>
            <a:off x="1675203" y="1479627"/>
            <a:ext cx="5499902" cy="959175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44717"/>
              </p:ext>
            </p:extLst>
          </p:nvPr>
        </p:nvGraphicFramePr>
        <p:xfrm>
          <a:off x="5191855" y="1663938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12" imgW="1244520" imgH="431640" progId="Equation.DSMT4">
                  <p:embed/>
                </p:oleObj>
              </mc:Choice>
              <mc:Fallback>
                <p:oleObj name="Equation" r:id="rId12" imgW="1244520" imgH="431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1855" y="1663938"/>
                        <a:ext cx="18669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34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4" grpId="0" animBg="1"/>
      <p:bldP spid="3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dden layer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6582910"/>
            <a:ext cx="5276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9062" y="903952"/>
            <a:ext cx="61139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We can now update all of our weights w1</a:t>
            </a:r>
            <a:r>
              <a:rPr lang="en-US" altLang="ko-KR" sz="2000" dirty="0"/>
              <a:t>, w2, w3, w4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48794"/>
              </p:ext>
            </p:extLst>
          </p:nvPr>
        </p:nvGraphicFramePr>
        <p:xfrm>
          <a:off x="940123" y="1408074"/>
          <a:ext cx="461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5" imgW="3073320" imgH="431640" progId="Equation.DSMT4">
                  <p:embed/>
                </p:oleObj>
              </mc:Choice>
              <mc:Fallback>
                <p:oleObj name="Equation" r:id="rId5" imgW="307332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0123" y="1408074"/>
                        <a:ext cx="4610100" cy="647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988024" y="3423823"/>
            <a:ext cx="41559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Original </a:t>
            </a:r>
            <a:r>
              <a:rPr lang="en-US" altLang="ko-KR" sz="2000" dirty="0"/>
              <a:t>network </a:t>
            </a:r>
            <a:r>
              <a:rPr lang="en-US" altLang="ko-KR" sz="2000" dirty="0" smtClean="0"/>
              <a:t>error </a:t>
            </a:r>
            <a:r>
              <a:rPr lang="en-US" altLang="ko-KR" sz="2000" dirty="0" err="1" smtClean="0"/>
              <a:t>E</a:t>
            </a:r>
            <a:r>
              <a:rPr lang="en-US" altLang="ko-KR" sz="2000" baseline="-25000" dirty="0" err="1" smtClean="0"/>
              <a:t>total</a:t>
            </a:r>
            <a:r>
              <a:rPr lang="en-US" altLang="ko-KR" sz="2000" dirty="0" smtClean="0"/>
              <a:t> = 0.298</a:t>
            </a:r>
            <a:endParaRPr lang="en-US" altLang="ko-K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After </a:t>
            </a:r>
            <a:r>
              <a:rPr lang="en-US" altLang="ko-KR" sz="2000" dirty="0" smtClean="0"/>
              <a:t>the </a:t>
            </a:r>
            <a:r>
              <a:rPr lang="en-US" altLang="ko-KR" sz="2000" dirty="0"/>
              <a:t>first round of backpropagation, </a:t>
            </a:r>
            <a:r>
              <a:rPr lang="en-US" altLang="ko-KR" sz="2000" dirty="0" err="1"/>
              <a:t>E</a:t>
            </a:r>
            <a:r>
              <a:rPr lang="en-US" altLang="ko-KR" sz="2000" baseline="-25000" dirty="0" err="1"/>
              <a:t>total</a:t>
            </a:r>
            <a:r>
              <a:rPr lang="en-US" altLang="ko-KR" sz="2000" dirty="0"/>
              <a:t> = </a:t>
            </a:r>
            <a:r>
              <a:rPr lang="en-US" altLang="ko-KR" sz="2000" dirty="0" smtClean="0"/>
              <a:t>0.291</a:t>
            </a:r>
            <a:endParaRPr lang="en-US" altLang="ko-KR" sz="20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201951" y="4051045"/>
            <a:ext cx="478451" cy="1161832"/>
            <a:chOff x="2809370" y="4083967"/>
            <a:chExt cx="478451" cy="1161832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809370" y="408396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825809" y="476575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25809" y="5245799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697129" y="1898619"/>
            <a:ext cx="3814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</a:rPr>
              <a:t>Reduce </a:t>
            </a:r>
            <a:r>
              <a:rPr lang="en-US" altLang="ko-KR" sz="2000" dirty="0">
                <a:solidFill>
                  <a:srgbClr val="0000CC"/>
                </a:solidFill>
              </a:rPr>
              <a:t>weight </a:t>
            </a:r>
            <a:r>
              <a:rPr lang="en-US" altLang="ko-KR" sz="2000" dirty="0" smtClean="0">
                <a:solidFill>
                  <a:srgbClr val="0000CC"/>
                </a:solidFill>
              </a:rPr>
              <a:t>w1 (</a:t>
            </a:r>
            <a:r>
              <a:rPr lang="en-US" altLang="ko-KR" sz="2000" dirty="0">
                <a:solidFill>
                  <a:srgbClr val="0000CC"/>
                </a:solidFill>
              </a:rPr>
              <a:t>very </a:t>
            </a:r>
            <a:r>
              <a:rPr lang="en-US" altLang="ko-KR" sz="2000" dirty="0" smtClean="0">
                <a:solidFill>
                  <a:srgbClr val="0000CC"/>
                </a:solidFill>
              </a:rPr>
              <a:t>slightly) to reduce error (= loss function)</a:t>
            </a:r>
            <a:endParaRPr lang="en-US" altLang="ko-KR" sz="2000" dirty="0">
              <a:solidFill>
                <a:srgbClr val="0000CC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947945" y="1872025"/>
            <a:ext cx="462012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70384" y="1872025"/>
            <a:ext cx="679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460970" y="4546571"/>
            <a:ext cx="36060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0000CC"/>
                </a:solidFill>
              </a:rPr>
              <a:t>It </a:t>
            </a:r>
            <a:r>
              <a:rPr lang="en-US" altLang="ko-KR" sz="2000" dirty="0" smtClean="0">
                <a:solidFill>
                  <a:srgbClr val="0000CC"/>
                </a:solidFill>
              </a:rPr>
              <a:t>seems to be very small change, but </a:t>
            </a:r>
            <a:r>
              <a:rPr lang="en-US" altLang="ko-KR" sz="2000" dirty="0">
                <a:solidFill>
                  <a:srgbClr val="0000CC"/>
                </a:solidFill>
              </a:rPr>
              <a:t>after repeating </a:t>
            </a:r>
            <a:r>
              <a:rPr lang="en-US" altLang="ko-KR" sz="2000" dirty="0" smtClean="0">
                <a:solidFill>
                  <a:srgbClr val="0000CC"/>
                </a:solidFill>
              </a:rPr>
              <a:t>this 10</a:t>
            </a:r>
            <a:r>
              <a:rPr lang="en-US" altLang="ko-KR" sz="2000" baseline="30000" dirty="0" smtClean="0">
                <a:solidFill>
                  <a:srgbClr val="0000CC"/>
                </a:solidFill>
              </a:rPr>
              <a:t>4</a:t>
            </a:r>
            <a:r>
              <a:rPr lang="en-US" altLang="ko-KR" sz="2000" dirty="0" smtClean="0">
                <a:solidFill>
                  <a:srgbClr val="0000CC"/>
                </a:solidFill>
              </a:rPr>
              <a:t> </a:t>
            </a:r>
            <a:r>
              <a:rPr lang="en-US" altLang="ko-KR" sz="2000" dirty="0">
                <a:solidFill>
                  <a:srgbClr val="0000CC"/>
                </a:solidFill>
              </a:rPr>
              <a:t>times, for example, the error plummets to 0.0000351085. 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8460315" y="3812000"/>
            <a:ext cx="606683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831508" y="4439486"/>
            <a:ext cx="679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46881"/>
              </p:ext>
            </p:extLst>
          </p:nvPr>
        </p:nvGraphicFramePr>
        <p:xfrm>
          <a:off x="940123" y="2089362"/>
          <a:ext cx="1257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3" name="Equation" r:id="rId7" imgW="838080" imgH="736560" progId="Equation.DSMT4">
                  <p:embed/>
                </p:oleObj>
              </mc:Choice>
              <mc:Fallback>
                <p:oleObj name="Equation" r:id="rId7" imgW="838080" imgH="736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0123" y="2089362"/>
                        <a:ext cx="1257300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78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452709" y="1114604"/>
            <a:ext cx="5542485" cy="4011074"/>
            <a:chOff x="1452709" y="1114604"/>
            <a:chExt cx="5542485" cy="4011074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53112"/>
                </p:ext>
              </p:extLst>
            </p:nvPr>
          </p:nvGraphicFramePr>
          <p:xfrm>
            <a:off x="4235450" y="4668838"/>
            <a:ext cx="1920024" cy="456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" name="Equation" r:id="rId4" imgW="1066680" imgH="253800" progId="Equation.DSMT4">
                    <p:embed/>
                  </p:oleObj>
                </mc:Choice>
                <mc:Fallback>
                  <p:oleObj name="Equation" r:id="rId4" imgW="1066680" imgH="253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35450" y="4668838"/>
                          <a:ext cx="1920024" cy="456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/>
            <p:cNvGrpSpPr/>
            <p:nvPr/>
          </p:nvGrpSpPr>
          <p:grpSpPr>
            <a:xfrm>
              <a:off x="1452709" y="1114604"/>
              <a:ext cx="4822278" cy="3468942"/>
              <a:chOff x="1888349" y="1067351"/>
              <a:chExt cx="4822278" cy="3468942"/>
            </a:xfrm>
          </p:grpSpPr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88349" y="1067351"/>
                <a:ext cx="4822278" cy="3468942"/>
              </a:xfrm>
              <a:prstGeom prst="rect">
                <a:avLst/>
              </a:prstGeom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6035617" y="2438656"/>
                <a:ext cx="280846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>
                    <a:latin typeface="+mn-ea"/>
                  </a:rPr>
                  <a:t>y</a:t>
                </a:r>
                <a:endParaRPr lang="ko-KR" altLang="en-US" sz="1400" b="1" dirty="0">
                  <a:latin typeface="+mn-ea"/>
                </a:endParaRP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5984221" y="2439742"/>
              <a:ext cx="10109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vs. </a:t>
              </a:r>
              <a:r>
                <a:rPr lang="en-US" altLang="ko-KR" sz="2000" b="1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y</a:t>
              </a:r>
              <a:r>
                <a:rPr lang="en-US" altLang="ko-KR" sz="2000" b="1" baseline="-25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ue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Backpropaga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95091" y="5254827"/>
            <a:ext cx="4155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erivative of output err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utput is </a:t>
            </a:r>
            <a:r>
              <a:rPr lang="en-US" altLang="ko-KR" sz="2000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 weighted sum of inputs with </a:t>
            </a: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ctivation function</a:t>
            </a:r>
            <a:endParaRPr lang="ko-KR" altLang="en-US" sz="2000" b="1" baseline="-25000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4487814" y="1459163"/>
            <a:ext cx="654951" cy="2310101"/>
            <a:chOff x="4487814" y="1459163"/>
            <a:chExt cx="654951" cy="2310101"/>
          </a:xfrm>
        </p:grpSpPr>
        <p:grpSp>
          <p:nvGrpSpPr>
            <p:cNvPr id="51" name="Group 50"/>
            <p:cNvGrpSpPr/>
            <p:nvPr/>
          </p:nvGrpSpPr>
          <p:grpSpPr>
            <a:xfrm>
              <a:off x="4489581" y="1459163"/>
              <a:ext cx="653184" cy="2310101"/>
              <a:chOff x="3312601" y="1869435"/>
              <a:chExt cx="653184" cy="231010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385177" y="3779426"/>
                <a:ext cx="5806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n</a:t>
                </a:r>
                <a:endParaRPr lang="ko-KR" altLang="en-US" sz="2000" b="1" baseline="-25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312601" y="1869435"/>
                <a:ext cx="5757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1</a:t>
                </a:r>
                <a:endParaRPr lang="ko-KR" altLang="en-US" sz="2000" b="1" baseline="-25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4487814" y="2100155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487814" y="2793180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3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cxnSp>
        <p:nvCxnSpPr>
          <p:cNvPr id="56" name="Straight Connector 55"/>
          <p:cNvCxnSpPr/>
          <p:nvPr/>
        </p:nvCxnSpPr>
        <p:spPr>
          <a:xfrm>
            <a:off x="5420382" y="5132873"/>
            <a:ext cx="563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07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452709" y="1114604"/>
            <a:ext cx="5542485" cy="4011074"/>
            <a:chOff x="1452709" y="1114604"/>
            <a:chExt cx="5542485" cy="4011074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190894"/>
                </p:ext>
              </p:extLst>
            </p:nvPr>
          </p:nvGraphicFramePr>
          <p:xfrm>
            <a:off x="4235450" y="4668838"/>
            <a:ext cx="1920024" cy="456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83" name="Equation" r:id="rId4" imgW="1066680" imgH="253800" progId="Equation.DSMT4">
                    <p:embed/>
                  </p:oleObj>
                </mc:Choice>
                <mc:Fallback>
                  <p:oleObj name="Equation" r:id="rId4" imgW="1066680" imgH="2538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35450" y="4668838"/>
                          <a:ext cx="1920024" cy="456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/>
            <p:cNvGrpSpPr/>
            <p:nvPr/>
          </p:nvGrpSpPr>
          <p:grpSpPr>
            <a:xfrm>
              <a:off x="1452709" y="1114604"/>
              <a:ext cx="4822278" cy="3468942"/>
              <a:chOff x="1888349" y="1067351"/>
              <a:chExt cx="4822278" cy="3468942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6">
                <a:lum bright="70000" contrast="-70000"/>
              </a:blip>
              <a:stretch>
                <a:fillRect/>
              </a:stretch>
            </p:blipFill>
            <p:spPr>
              <a:xfrm>
                <a:off x="1888349" y="1067351"/>
                <a:ext cx="4822278" cy="3468942"/>
              </a:xfrm>
              <a:prstGeom prst="rect">
                <a:avLst/>
              </a:prstGeom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6035617" y="2438656"/>
                <a:ext cx="280846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>
                    <a:latin typeface="+mn-ea"/>
                  </a:rPr>
                  <a:t>y</a:t>
                </a:r>
                <a:endParaRPr lang="ko-KR" altLang="en-US" sz="1400" b="1" dirty="0">
                  <a:latin typeface="+mn-ea"/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5984221" y="2439742"/>
              <a:ext cx="10109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vs. </a:t>
              </a:r>
              <a:r>
                <a:rPr lang="en-US" altLang="ko-KR" sz="2000" b="1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y</a:t>
              </a:r>
              <a:r>
                <a:rPr lang="en-US" altLang="ko-KR" sz="2000" b="1" baseline="-25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ue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ctivation </a:t>
            </a:r>
            <a:r>
              <a:rPr lang="en-US" altLang="ko-KR" dirty="0" smtClean="0"/>
              <a:t>function in N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51055" y="1485543"/>
            <a:ext cx="1010996" cy="2384982"/>
            <a:chOff x="1651055" y="1485543"/>
            <a:chExt cx="1010996" cy="2384982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087016" y="1655226"/>
              <a:ext cx="575035" cy="2215299"/>
            </a:xfrm>
            <a:prstGeom prst="line">
              <a:avLst/>
            </a:prstGeom>
            <a:ln w="76200">
              <a:solidFill>
                <a:srgbClr val="00206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87016" y="2296248"/>
              <a:ext cx="575035" cy="1574277"/>
            </a:xfrm>
            <a:prstGeom prst="line">
              <a:avLst/>
            </a:prstGeom>
            <a:ln w="28575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087016" y="2927844"/>
              <a:ext cx="575035" cy="942681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087016" y="3621139"/>
              <a:ext cx="575035" cy="249386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1681664" y="1485543"/>
              <a:ext cx="424206" cy="424206"/>
            </a:xfrm>
            <a:prstGeom prst="ellipse">
              <a:avLst/>
            </a:prstGeom>
            <a:noFill/>
            <a:ln w="762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1672237" y="2112426"/>
              <a:ext cx="424206" cy="42420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653384" y="2720454"/>
              <a:ext cx="424206" cy="424206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651055" y="3360121"/>
              <a:ext cx="424206" cy="424206"/>
            </a:xfrm>
            <a:prstGeom prst="ellipse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3" name="Oval 52"/>
          <p:cNvSpPr/>
          <p:nvPr/>
        </p:nvSpPr>
        <p:spPr>
          <a:xfrm>
            <a:off x="2662051" y="3655320"/>
            <a:ext cx="424206" cy="424206"/>
          </a:xfrm>
          <a:prstGeom prst="ellipse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15604"/>
              </p:ext>
            </p:extLst>
          </p:nvPr>
        </p:nvGraphicFramePr>
        <p:xfrm>
          <a:off x="2675406" y="1081369"/>
          <a:ext cx="328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4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406" y="1081369"/>
                        <a:ext cx="328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95953"/>
              </p:ext>
            </p:extLst>
          </p:nvPr>
        </p:nvGraphicFramePr>
        <p:xfrm>
          <a:off x="2723114" y="3626123"/>
          <a:ext cx="328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5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3114" y="3626123"/>
                        <a:ext cx="328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sp>
        <p:nvSpPr>
          <p:cNvPr id="99" name="Rectangle 98"/>
          <p:cNvSpPr/>
          <p:nvPr/>
        </p:nvSpPr>
        <p:spPr>
          <a:xfrm>
            <a:off x="3534736" y="5448816"/>
            <a:ext cx="2133600" cy="674255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y</a:t>
            </a:r>
            <a:endParaRPr lang="ko-KR" alt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887420" y="1269657"/>
            <a:ext cx="5704091" cy="3367795"/>
            <a:chOff x="2887420" y="1269657"/>
            <a:chExt cx="5704091" cy="3367795"/>
          </a:xfrm>
        </p:grpSpPr>
        <p:cxnSp>
          <p:nvCxnSpPr>
            <p:cNvPr id="7" name="Straight Connector 6"/>
            <p:cNvCxnSpPr>
              <a:stCxn id="58" idx="0"/>
            </p:cNvCxnSpPr>
            <p:nvPr/>
          </p:nvCxnSpPr>
          <p:spPr>
            <a:xfrm flipV="1">
              <a:off x="2887420" y="1269657"/>
              <a:ext cx="755016" cy="2356466"/>
            </a:xfrm>
            <a:prstGeom prst="line">
              <a:avLst/>
            </a:prstGeom>
            <a:ln w="381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3642436" y="1269657"/>
              <a:ext cx="4949075" cy="33677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3" name="Straight Connector 102"/>
            <p:cNvCxnSpPr/>
            <p:nvPr/>
          </p:nvCxnSpPr>
          <p:spPr>
            <a:xfrm flipH="1" flipV="1">
              <a:off x="3004020" y="4021074"/>
              <a:ext cx="638416" cy="616378"/>
            </a:xfrm>
            <a:prstGeom prst="line">
              <a:avLst/>
            </a:prstGeom>
            <a:ln w="381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82469"/>
              </p:ext>
            </p:extLst>
          </p:nvPr>
        </p:nvGraphicFramePr>
        <p:xfrm>
          <a:off x="3779999" y="3469975"/>
          <a:ext cx="255258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6" name="Equation" r:id="rId11" imgW="1701720" imgH="736560" progId="Equation.DSMT4">
                  <p:embed/>
                </p:oleObj>
              </mc:Choice>
              <mc:Fallback>
                <p:oleObj name="Equation" r:id="rId11" imgW="1701720" imgH="73656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9999" y="3469975"/>
                        <a:ext cx="2552580" cy="110484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5420382" y="5132873"/>
            <a:ext cx="563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595091" y="5254827"/>
            <a:ext cx="4155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erivative of output err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utput is </a:t>
            </a:r>
            <a:r>
              <a:rPr lang="en-US" altLang="ko-KR" sz="2000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 weighted sum of inputs with </a:t>
            </a: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ctivation function</a:t>
            </a:r>
            <a:endParaRPr lang="ko-KR" altLang="en-US" sz="2000" b="1" baseline="-25000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47270" y="1563969"/>
            <a:ext cx="4744241" cy="1872561"/>
            <a:chOff x="3847270" y="1563969"/>
            <a:chExt cx="4744241" cy="1872561"/>
          </a:xfrm>
        </p:grpSpPr>
        <p:grpSp>
          <p:nvGrpSpPr>
            <p:cNvPr id="114" name="Group 113"/>
            <p:cNvGrpSpPr/>
            <p:nvPr/>
          </p:nvGrpSpPr>
          <p:grpSpPr>
            <a:xfrm>
              <a:off x="3847270" y="1563969"/>
              <a:ext cx="4087525" cy="1872561"/>
              <a:chOff x="4296064" y="1511300"/>
              <a:chExt cx="4087525" cy="1872561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296064" y="1511300"/>
                <a:ext cx="4087525" cy="1872561"/>
                <a:chOff x="145567" y="4613181"/>
                <a:chExt cx="4087525" cy="1872561"/>
              </a:xfrm>
            </p:grpSpPr>
            <p:pic>
              <p:nvPicPr>
                <p:cNvPr id="91" name="Picture 90"/>
                <p:cNvPicPr>
                  <a:picLocks noChangeAspect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08817" y="4952217"/>
                  <a:ext cx="3724275" cy="1533525"/>
                </a:xfrm>
                <a:prstGeom prst="rect">
                  <a:avLst/>
                </a:prstGeom>
              </p:spPr>
            </p:pic>
            <p:sp>
              <p:nvSpPr>
                <p:cNvPr id="92" name="TextBox 91"/>
                <p:cNvSpPr txBox="1"/>
                <p:nvPr/>
              </p:nvSpPr>
              <p:spPr>
                <a:xfrm>
                  <a:off x="1029142" y="4641934"/>
                  <a:ext cx="108555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Weights</a:t>
                  </a:r>
                  <a:endParaRPr lang="ko-KR" altLang="en-US" sz="2000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3" name="TextBox 92"/>
                <p:cNvSpPr txBox="1"/>
                <p:nvPr/>
              </p:nvSpPr>
              <p:spPr>
                <a:xfrm>
                  <a:off x="145567" y="4641934"/>
                  <a:ext cx="8835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Inputs</a:t>
                  </a:r>
                  <a:endParaRPr lang="ko-KR" altLang="en-US" sz="2000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2114696" y="4641934"/>
                  <a:ext cx="67518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Sum</a:t>
                  </a:r>
                  <a:endParaRPr lang="ko-KR" altLang="en-US" sz="2000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2641455" y="4613181"/>
                  <a:ext cx="143625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2000" dirty="0" smtClean="0">
                      <a:solidFill>
                        <a:srgbClr val="A50021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Activation function</a:t>
                  </a:r>
                  <a:endParaRPr lang="ko-KR" altLang="en-US" sz="2000" dirty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145567" y="4641934"/>
                  <a:ext cx="812224" cy="1843808"/>
                </a:xfrm>
                <a:prstGeom prst="rect">
                  <a:avLst/>
                </a:prstGeom>
                <a:noFill/>
                <a:ln w="19050">
                  <a:solidFill>
                    <a:srgbClr val="0000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1006116" y="4636450"/>
                  <a:ext cx="1108580" cy="1843808"/>
                </a:xfrm>
                <a:prstGeom prst="rect">
                  <a:avLst/>
                </a:prstGeom>
                <a:noFill/>
                <a:ln w="19050">
                  <a:solidFill>
                    <a:srgbClr val="0000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83724" y="4636450"/>
                  <a:ext cx="942856" cy="1843808"/>
                </a:xfrm>
                <a:prstGeom prst="rect">
                  <a:avLst/>
                </a:prstGeom>
                <a:noFill/>
                <a:ln w="19050">
                  <a:solidFill>
                    <a:srgbClr val="A5002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04" name="Object 10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9758554"/>
                    </p:ext>
                  </p:extLst>
                </p:nvPr>
              </p:nvGraphicFramePr>
              <p:xfrm>
                <a:off x="3879331" y="5432439"/>
                <a:ext cx="328613" cy="482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87" name="Equation" r:id="rId14" imgW="164880" imgH="241200" progId="Equation.DSMT4">
                        <p:embed/>
                      </p:oleObj>
                    </mc:Choice>
                    <mc:Fallback>
                      <p:oleObj name="Equation" r:id="rId14" imgW="164880" imgH="241200" progId="Equation.DSMT4">
                        <p:embed/>
                        <p:pic>
                          <p:nvPicPr>
                            <p:cNvPr id="58" name="Object 5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9331" y="5432439"/>
                              <a:ext cx="328613" cy="4826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3" name="Object 1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6282992"/>
                  </p:ext>
                </p:extLst>
              </p:nvPr>
            </p:nvGraphicFramePr>
            <p:xfrm>
              <a:off x="6395940" y="2439988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88" name="Equation" r:id="rId15" imgW="139680" imgH="152280" progId="Equation.DSMT4">
                      <p:embed/>
                    </p:oleObj>
                  </mc:Choice>
                  <mc:Fallback>
                    <p:oleObj name="Equation" r:id="rId15" imgW="139680" imgH="152280" progId="Equation.DSMT4">
                      <p:embed/>
                      <p:pic>
                        <p:nvPicPr>
                          <p:cNvPr id="104" name="Object 10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395940" y="2439988"/>
                            <a:ext cx="279400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" name="TextBox 95"/>
            <p:cNvSpPr txBox="1"/>
            <p:nvPr/>
          </p:nvSpPr>
          <p:spPr>
            <a:xfrm>
              <a:off x="7570552" y="1592722"/>
              <a:ext cx="10209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put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274987" y="3493919"/>
            <a:ext cx="2843487" cy="707886"/>
            <a:chOff x="5860939" y="1814357"/>
            <a:chExt cx="2843487" cy="707886"/>
          </a:xfrm>
        </p:grpSpPr>
        <p:sp>
          <p:nvSpPr>
            <p:cNvPr id="50" name="TextBox 49"/>
            <p:cNvSpPr txBox="1"/>
            <p:nvPr/>
          </p:nvSpPr>
          <p:spPr>
            <a:xfrm>
              <a:off x="5860939" y="1814357"/>
              <a:ext cx="284348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</a:p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tep function</a:t>
              </a: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7495599" y="2192754"/>
              <a:ext cx="478849" cy="246346"/>
              <a:chOff x="7734666" y="2050668"/>
              <a:chExt cx="478849" cy="246346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7734666" y="2287075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7967169" y="2063693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6200000">
                <a:off x="7843996" y="2173841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8575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386962" y="712448"/>
            <a:ext cx="3724275" cy="15335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ation func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10985" y="2278811"/>
            <a:ext cx="3671198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800" b="1" dirty="0" smtClean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rPr>
              <a:t>s</a:t>
            </a:r>
            <a:r>
              <a:rPr lang="en-US" altLang="ko-KR" sz="28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                            )</a:t>
            </a:r>
            <a:endParaRPr lang="ko-KR" altLang="en-US" sz="28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369218" y="2349921"/>
            <a:ext cx="4065847" cy="749384"/>
            <a:chOff x="4369218" y="2349921"/>
            <a:chExt cx="4065847" cy="74938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329212"/>
                </p:ext>
              </p:extLst>
            </p:nvPr>
          </p:nvGraphicFramePr>
          <p:xfrm>
            <a:off x="4369218" y="2349921"/>
            <a:ext cx="3448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6" name="Equation" r:id="rId5" imgW="2298600" imgH="253800" progId="Equation.DSMT4">
                    <p:embed/>
                  </p:oleObj>
                </mc:Choice>
                <mc:Fallback>
                  <p:oleObj name="Equation" r:id="rId5" imgW="2298600" imgH="25380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9218" y="2349921"/>
                          <a:ext cx="34480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7796749" y="2395861"/>
              <a:ext cx="638316" cy="703444"/>
              <a:chOff x="8244295" y="1033057"/>
              <a:chExt cx="638316" cy="703444"/>
            </a:xfrm>
          </p:grpSpPr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1580104"/>
                  </p:ext>
                </p:extLst>
              </p:nvPr>
            </p:nvGraphicFramePr>
            <p:xfrm>
              <a:off x="8331408" y="1033057"/>
              <a:ext cx="342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57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59" name="Object 5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331408" y="1033057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9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/>
              <p:cNvSpPr txBox="1"/>
              <p:nvPr/>
            </p:nvSpPr>
            <p:spPr>
              <a:xfrm>
                <a:off x="8244295" y="1336391"/>
                <a:ext cx="6383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Bias</a:t>
                </a:r>
                <a:endParaRPr lang="ko-KR" altLang="en-US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4766297" y="2699195"/>
            <a:ext cx="3743332" cy="709740"/>
            <a:chOff x="4320337" y="1249028"/>
            <a:chExt cx="3743332" cy="709740"/>
          </a:xfrm>
        </p:grpSpPr>
        <p:sp>
          <p:nvSpPr>
            <p:cNvPr id="24" name="TextBox 23"/>
            <p:cNvSpPr txBox="1"/>
            <p:nvPr/>
          </p:nvSpPr>
          <p:spPr>
            <a:xfrm>
              <a:off x="4320337" y="1558658"/>
              <a:ext cx="37433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 function, e.g. logistic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4623371" y="1249028"/>
              <a:ext cx="0" cy="353069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068" y="1099643"/>
            <a:ext cx="2549503" cy="1912127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0" y="770971"/>
            <a:ext cx="1951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tep function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3199107"/>
            <a:ext cx="3957909" cy="1698009"/>
            <a:chOff x="0" y="3199107"/>
            <a:chExt cx="3957909" cy="1698009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406" y="3199107"/>
              <a:ext cx="2549503" cy="1698009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0" y="3217251"/>
              <a:ext cx="21514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Logistic function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67377" y="4780231"/>
            <a:ext cx="3839609" cy="2106074"/>
            <a:chOff x="67377" y="4780231"/>
            <a:chExt cx="3839609" cy="2106074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1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9328" y="4980286"/>
              <a:ext cx="2447658" cy="1906019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7377" y="4780231"/>
              <a:ext cx="20313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</a:p>
          </p:txBody>
        </p:sp>
      </p:grpSp>
      <p:sp>
        <p:nvSpPr>
          <p:cNvPr id="42" name="Isosceles Triangle 41"/>
          <p:cNvSpPr/>
          <p:nvPr/>
        </p:nvSpPr>
        <p:spPr>
          <a:xfrm rot="10800000">
            <a:off x="2309848" y="1297542"/>
            <a:ext cx="225367" cy="411208"/>
          </a:xfrm>
          <a:prstGeom prst="triangle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Isosceles Triangle 42"/>
          <p:cNvSpPr/>
          <p:nvPr/>
        </p:nvSpPr>
        <p:spPr>
          <a:xfrm rot="10800000">
            <a:off x="2270279" y="3617361"/>
            <a:ext cx="225367" cy="411208"/>
          </a:xfrm>
          <a:prstGeom prst="triangle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Freeform 44"/>
          <p:cNvSpPr/>
          <p:nvPr/>
        </p:nvSpPr>
        <p:spPr>
          <a:xfrm>
            <a:off x="1665446" y="4067585"/>
            <a:ext cx="2158738" cy="586455"/>
          </a:xfrm>
          <a:custGeom>
            <a:avLst/>
            <a:gdLst>
              <a:gd name="connsiteX0" fmla="*/ 0 w 2158738"/>
              <a:gd name="connsiteY0" fmla="*/ 558175 h 586455"/>
              <a:gd name="connsiteX1" fmla="*/ 461914 w 2158738"/>
              <a:gd name="connsiteY1" fmla="*/ 539321 h 586455"/>
              <a:gd name="connsiteX2" fmla="*/ 754144 w 2158738"/>
              <a:gd name="connsiteY2" fmla="*/ 350785 h 586455"/>
              <a:gd name="connsiteX3" fmla="*/ 914400 w 2158738"/>
              <a:gd name="connsiteY3" fmla="*/ 96261 h 586455"/>
              <a:gd name="connsiteX4" fmla="*/ 1046375 w 2158738"/>
              <a:gd name="connsiteY4" fmla="*/ 1993 h 586455"/>
              <a:gd name="connsiteX5" fmla="*/ 1206631 w 2158738"/>
              <a:gd name="connsiteY5" fmla="*/ 171676 h 586455"/>
              <a:gd name="connsiteX6" fmla="*/ 1432874 w 2158738"/>
              <a:gd name="connsiteY6" fmla="*/ 435626 h 586455"/>
              <a:gd name="connsiteX7" fmla="*/ 1696825 w 2158738"/>
              <a:gd name="connsiteY7" fmla="*/ 558175 h 586455"/>
              <a:gd name="connsiteX8" fmla="*/ 2017336 w 2158738"/>
              <a:gd name="connsiteY8" fmla="*/ 567601 h 586455"/>
              <a:gd name="connsiteX9" fmla="*/ 2158738 w 2158738"/>
              <a:gd name="connsiteY9" fmla="*/ 586455 h 586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58738" h="586455">
                <a:moveTo>
                  <a:pt x="0" y="558175"/>
                </a:moveTo>
                <a:lnTo>
                  <a:pt x="461914" y="539321"/>
                </a:lnTo>
                <a:cubicBezTo>
                  <a:pt x="587605" y="504756"/>
                  <a:pt x="678730" y="424628"/>
                  <a:pt x="754144" y="350785"/>
                </a:cubicBezTo>
                <a:cubicBezTo>
                  <a:pt x="829558" y="276942"/>
                  <a:pt x="865695" y="154393"/>
                  <a:pt x="914400" y="96261"/>
                </a:cubicBezTo>
                <a:cubicBezTo>
                  <a:pt x="963105" y="38129"/>
                  <a:pt x="997670" y="-10576"/>
                  <a:pt x="1046375" y="1993"/>
                </a:cubicBezTo>
                <a:cubicBezTo>
                  <a:pt x="1095080" y="14562"/>
                  <a:pt x="1142215" y="99404"/>
                  <a:pt x="1206631" y="171676"/>
                </a:cubicBezTo>
                <a:cubicBezTo>
                  <a:pt x="1271047" y="243948"/>
                  <a:pt x="1351175" y="371210"/>
                  <a:pt x="1432874" y="435626"/>
                </a:cubicBezTo>
                <a:cubicBezTo>
                  <a:pt x="1514573" y="500042"/>
                  <a:pt x="1599415" y="536179"/>
                  <a:pt x="1696825" y="558175"/>
                </a:cubicBezTo>
                <a:cubicBezTo>
                  <a:pt x="1794235" y="580171"/>
                  <a:pt x="1940351" y="562888"/>
                  <a:pt x="2017336" y="567601"/>
                </a:cubicBezTo>
                <a:cubicBezTo>
                  <a:pt x="2094321" y="572314"/>
                  <a:pt x="2126529" y="579384"/>
                  <a:pt x="2158738" y="586455"/>
                </a:cubicBezTo>
              </a:path>
            </a:pathLst>
          </a:cu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" name="Group 5"/>
          <p:cNvGrpSpPr/>
          <p:nvPr/>
        </p:nvGrpSpPr>
        <p:grpSpPr>
          <a:xfrm>
            <a:off x="3603471" y="4612306"/>
            <a:ext cx="5328565" cy="1660754"/>
            <a:chOff x="3613304" y="4476769"/>
            <a:chExt cx="5328565" cy="1660754"/>
          </a:xfrm>
        </p:grpSpPr>
        <p:sp>
          <p:nvSpPr>
            <p:cNvPr id="47" name="TextBox 46"/>
            <p:cNvSpPr txBox="1"/>
            <p:nvPr/>
          </p:nvSpPr>
          <p:spPr>
            <a:xfrm>
              <a:off x="4014864" y="4660195"/>
              <a:ext cx="492700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Update of the weight (~ proportional </a:t>
              </a:r>
              <a:r>
                <a:rPr lang="en-US" altLang="ko-KR" b="1" dirty="0">
                  <a:latin typeface="나눔명조" panose="02020603020101020101" pitchFamily="18" charset="-127"/>
                  <a:ea typeface="나눔명조" panose="02020603020101020101" pitchFamily="18" charset="-127"/>
                </a:rPr>
                <a:t>to the partial derivative </a:t>
              </a: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  <a:sym typeface="Symbol" panose="05050102010706020507" pitchFamily="18" charset="2"/>
                </a:rPr>
                <a:t> </a:t>
              </a: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of </a:t>
              </a:r>
              <a:r>
                <a:rPr lang="en-US" altLang="ko-KR" b="1" dirty="0">
                  <a:latin typeface="나눔명조" panose="02020603020101020101" pitchFamily="18" charset="-127"/>
                  <a:ea typeface="나눔명조" panose="02020603020101020101" pitchFamily="18" charset="-127"/>
                </a:rPr>
                <a:t>the error </a:t>
              </a: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function) would not occur </a:t>
              </a:r>
              <a:r>
                <a:rPr lang="en-US" altLang="ko-KR" b="1" dirty="0" smtClean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f the </a:t>
              </a:r>
              <a:r>
                <a:rPr lang="en-US" altLang="ko-KR" b="1" dirty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gradient will be vanishingly </a:t>
              </a:r>
              <a:r>
                <a:rPr lang="en-US" altLang="ko-KR" b="1" dirty="0" smtClean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small. This </a:t>
              </a:r>
              <a:r>
                <a:rPr lang="en-US" altLang="ko-KR" b="1" dirty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ay completely stop the neural network from further training. </a:t>
              </a: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H="1" flipV="1">
              <a:off x="3613304" y="4476769"/>
              <a:ext cx="720920" cy="1047508"/>
            </a:xfrm>
            <a:prstGeom prst="straightConnector1">
              <a:avLst/>
            </a:prstGeom>
            <a:ln w="38100">
              <a:solidFill>
                <a:srgbClr val="008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70580"/>
              </p:ext>
            </p:extLst>
          </p:nvPr>
        </p:nvGraphicFramePr>
        <p:xfrm>
          <a:off x="4326905" y="4005990"/>
          <a:ext cx="19200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12" imgW="1066680" imgH="253800" progId="Equation.DSMT4">
                  <p:embed/>
                </p:oleObj>
              </mc:Choice>
              <mc:Fallback>
                <p:oleObj name="Equation" r:id="rId12" imgW="1066680" imgH="2538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6905" y="4005990"/>
                        <a:ext cx="19200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5520875" y="4462830"/>
            <a:ext cx="563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649632" y="895149"/>
            <a:ext cx="0" cy="1693772"/>
          </a:xfrm>
          <a:prstGeom prst="straightConnector1">
            <a:avLst/>
          </a:prstGeom>
          <a:ln w="38100">
            <a:solidFill>
              <a:srgbClr val="A5002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399855" y="6235615"/>
            <a:ext cx="3744936" cy="400110"/>
          </a:xfrm>
          <a:prstGeom prst="rect">
            <a:avLst/>
          </a:prstGeom>
          <a:solidFill>
            <a:srgbClr val="FAD2D2"/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  <a:sym typeface="Symbol" panose="05050102010706020507" pitchFamily="18" charset="2"/>
              </a:rPr>
              <a:t> ‘</a:t>
            </a: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Vanishing gradient’ problem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63238" y="3601593"/>
            <a:ext cx="29688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o update the weight w,  take a derivative of </a:t>
            </a:r>
            <a:r>
              <a:rPr lang="en-US" altLang="ko-KR" sz="2000" b="1" i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</a:t>
            </a: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, i.e., activation </a:t>
            </a:r>
            <a:r>
              <a:rPr lang="en-US" altLang="ko-KR" sz="2000" b="1" dirty="0" err="1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unciton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42968" y="4306529"/>
            <a:ext cx="614941" cy="473702"/>
          </a:xfrm>
          <a:prstGeom prst="rect">
            <a:avLst/>
          </a:prstGeom>
          <a:solidFill>
            <a:srgbClr val="008000">
              <a:alpha val="2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8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2" grpId="0" animBg="1"/>
      <p:bldP spid="43" grpId="0" animBg="1"/>
      <p:bldP spid="45" grpId="0" animBg="1"/>
      <p:bldP spid="41" grpId="0" animBg="1"/>
      <p:bldP spid="33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gramming for autonomous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79438" y="5563156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E481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65480" y="5974221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672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65480" y="6317881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774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69518" y="5285818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376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792835" y="5607469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470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74473" y="5101298"/>
            <a:ext cx="5089236" cy="1756702"/>
          </a:xfrm>
          <a:prstGeom prst="rect">
            <a:avLst/>
          </a:prstGeom>
          <a:noFill/>
          <a:ln w="762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-95536" y="5179932"/>
            <a:ext cx="3532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2000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- ME490 Programming for autonomous system</a:t>
            </a:r>
            <a:endParaRPr lang="ko-KR" altLang="en-US" sz="2000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33161" y="6108855"/>
            <a:ext cx="35324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- ME401 Capstone design 2</a:t>
            </a:r>
            <a:endParaRPr lang="ko-KR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485" y="1250793"/>
            <a:ext cx="4113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(Thanks to) Open source softwar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80420" y="1798273"/>
            <a:ext cx="743209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Open-source software (OSS) is a type of computer software whose source code is released under a license in which </a:t>
            </a:r>
            <a:r>
              <a:rPr lang="en-US" altLang="ko-KR" dirty="0" smtClean="0">
                <a:solidFill>
                  <a:srgbClr val="0000CC"/>
                </a:solidFill>
              </a:rPr>
              <a:t>the copyright holder grants users the rights to study, change, and distribute the software to </a:t>
            </a:r>
            <a:r>
              <a:rPr lang="en-US" altLang="ko-KR" dirty="0">
                <a:solidFill>
                  <a:srgbClr val="0000CC"/>
                </a:solidFill>
              </a:rPr>
              <a:t>anyone and for any purpose</a:t>
            </a:r>
            <a:r>
              <a:rPr lang="en-US" altLang="ko-KR" dirty="0" smtClean="0">
                <a:solidFill>
                  <a:srgbClr val="0000CC"/>
                </a:solidFill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Open-source </a:t>
            </a:r>
            <a:r>
              <a:rPr lang="en-US" altLang="ko-KR" dirty="0"/>
              <a:t>software may be developed in a collaborative public manner. </a:t>
            </a:r>
            <a:endParaRPr lang="en-US" altLang="ko-K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According </a:t>
            </a:r>
            <a:r>
              <a:rPr lang="en-US" altLang="ko-KR" dirty="0"/>
              <a:t>to scientists who studied it, open-source software is a prominent example of open collaboration</a:t>
            </a:r>
            <a:r>
              <a:rPr lang="en-US" altLang="ko-KR" dirty="0" smtClean="0"/>
              <a:t>. [from wiki]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4135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/>
      <p:bldP spid="17" grpId="0"/>
      <p:bldP spid="18" grpId="0"/>
      <p:bldP spid="1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verfitting with training image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793" y="2839640"/>
            <a:ext cx="3790823" cy="19928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463" y="2847014"/>
            <a:ext cx="1982203" cy="19805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463" y="4945073"/>
            <a:ext cx="2813494" cy="17584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648670" y="4945073"/>
            <a:ext cx="1919651" cy="17829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55757" y="4940108"/>
            <a:ext cx="7558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Theses are not cats because it’s different from what has been trained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677" y="1222147"/>
            <a:ext cx="5857875" cy="15049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08783" y="887858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Und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08496" y="925761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v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8321" y="6303397"/>
            <a:ext cx="3248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ea typeface="나눔명조" panose="02020603020101020101" pitchFamily="18" charset="-127"/>
              </a:rPr>
              <a:t>Q: How to avoid ‘overfitting’?</a:t>
            </a:r>
            <a:endParaRPr lang="ko-KR" altLang="en-US" sz="2000" dirty="0">
              <a:solidFill>
                <a:srgbClr val="006600"/>
              </a:solidFill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39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125" y="2928391"/>
            <a:ext cx="6181725" cy="36099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677" y="1222147"/>
            <a:ext cx="5857875" cy="1504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raining &amp; test (,validation)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49948" y="1746105"/>
            <a:ext cx="850900" cy="39243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4"/>
          <p:cNvSpPr/>
          <p:nvPr/>
        </p:nvSpPr>
        <p:spPr>
          <a:xfrm>
            <a:off x="7937666" y="1746105"/>
            <a:ext cx="850900" cy="2768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7937666" y="4573603"/>
            <a:ext cx="850900" cy="1066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865992" y="1901621"/>
            <a:ext cx="728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ata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0481" y="2654096"/>
            <a:ext cx="1139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Training set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88114" y="4808105"/>
            <a:ext cx="13713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Validation set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08783" y="887858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Und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496" y="65622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1200" dirty="0"/>
              <a:t>https://www.quora.com/What-is-generalization-in-machine-learn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8496" y="925761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v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916814" y="3951394"/>
            <a:ext cx="3521772" cy="964159"/>
            <a:chOff x="1916814" y="3951394"/>
            <a:chExt cx="3521772" cy="964159"/>
          </a:xfrm>
        </p:grpSpPr>
        <p:sp>
          <p:nvSpPr>
            <p:cNvPr id="27" name="TextBox 26"/>
            <p:cNvSpPr txBox="1"/>
            <p:nvPr/>
          </p:nvSpPr>
          <p:spPr>
            <a:xfrm>
              <a:off x="1916814" y="3951394"/>
              <a:ext cx="3521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ptimum model complexity</a:t>
              </a:r>
              <a:endParaRPr lang="ko-KR" altLang="en-US" sz="2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8" name="Isosceles Triangle 27"/>
            <p:cNvSpPr/>
            <p:nvPr/>
          </p:nvSpPr>
          <p:spPr>
            <a:xfrm rot="10800000">
              <a:off x="3370672" y="4446549"/>
              <a:ext cx="191588" cy="469004"/>
            </a:xfrm>
            <a:prstGeom prst="triangl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rgbClr val="A50021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074821" y="3625516"/>
            <a:ext cx="5584929" cy="2165684"/>
            <a:chOff x="1074821" y="3625516"/>
            <a:chExt cx="5584929" cy="2165684"/>
          </a:xfrm>
        </p:grpSpPr>
        <p:sp>
          <p:nvSpPr>
            <p:cNvPr id="9" name="Freeform 8"/>
            <p:cNvSpPr/>
            <p:nvPr/>
          </p:nvSpPr>
          <p:spPr>
            <a:xfrm>
              <a:off x="1074821" y="3625516"/>
              <a:ext cx="4989095" cy="2165684"/>
            </a:xfrm>
            <a:custGeom>
              <a:avLst/>
              <a:gdLst>
                <a:gd name="connsiteX0" fmla="*/ 0 w 4989095"/>
                <a:gd name="connsiteY0" fmla="*/ 0 h 2165684"/>
                <a:gd name="connsiteX1" fmla="*/ 545432 w 4989095"/>
                <a:gd name="connsiteY1" fmla="*/ 1026695 h 2165684"/>
                <a:gd name="connsiteX2" fmla="*/ 1540042 w 4989095"/>
                <a:gd name="connsiteY2" fmla="*/ 1844842 h 2165684"/>
                <a:gd name="connsiteX3" fmla="*/ 2422358 w 4989095"/>
                <a:gd name="connsiteY3" fmla="*/ 2069431 h 2165684"/>
                <a:gd name="connsiteX4" fmla="*/ 3416968 w 4989095"/>
                <a:gd name="connsiteY4" fmla="*/ 2133600 h 2165684"/>
                <a:gd name="connsiteX5" fmla="*/ 4235116 w 4989095"/>
                <a:gd name="connsiteY5" fmla="*/ 2133600 h 2165684"/>
                <a:gd name="connsiteX6" fmla="*/ 4989095 w 4989095"/>
                <a:gd name="connsiteY6" fmla="*/ 2165684 h 2165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89095" h="2165684">
                  <a:moveTo>
                    <a:pt x="0" y="0"/>
                  </a:moveTo>
                  <a:cubicBezTo>
                    <a:pt x="144379" y="359610"/>
                    <a:pt x="288758" y="719221"/>
                    <a:pt x="545432" y="1026695"/>
                  </a:cubicBezTo>
                  <a:cubicBezTo>
                    <a:pt x="802106" y="1334169"/>
                    <a:pt x="1227221" y="1671053"/>
                    <a:pt x="1540042" y="1844842"/>
                  </a:cubicBezTo>
                  <a:cubicBezTo>
                    <a:pt x="1852863" y="2018631"/>
                    <a:pt x="2109537" y="2021305"/>
                    <a:pt x="2422358" y="2069431"/>
                  </a:cubicBezTo>
                  <a:cubicBezTo>
                    <a:pt x="2735179" y="2117557"/>
                    <a:pt x="3114842" y="2122905"/>
                    <a:pt x="3416968" y="2133600"/>
                  </a:cubicBezTo>
                  <a:cubicBezTo>
                    <a:pt x="3719094" y="2144295"/>
                    <a:pt x="3973095" y="2128253"/>
                    <a:pt x="4235116" y="2133600"/>
                  </a:cubicBezTo>
                  <a:cubicBezTo>
                    <a:pt x="4497137" y="2138947"/>
                    <a:pt x="4743116" y="2152315"/>
                    <a:pt x="4989095" y="2165684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56437" y="5195121"/>
              <a:ext cx="1903313" cy="396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aining error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87116" y="3080115"/>
            <a:ext cx="5472634" cy="2072789"/>
            <a:chOff x="1187116" y="3080115"/>
            <a:chExt cx="5472634" cy="2072789"/>
          </a:xfrm>
        </p:grpSpPr>
        <p:sp>
          <p:nvSpPr>
            <p:cNvPr id="12" name="Freeform 11"/>
            <p:cNvSpPr/>
            <p:nvPr/>
          </p:nvSpPr>
          <p:spPr>
            <a:xfrm>
              <a:off x="1187116" y="3384884"/>
              <a:ext cx="4796589" cy="1768020"/>
            </a:xfrm>
            <a:custGeom>
              <a:avLst/>
              <a:gdLst>
                <a:gd name="connsiteX0" fmla="*/ 0 w 4796589"/>
                <a:gd name="connsiteY0" fmla="*/ 0 h 1768020"/>
                <a:gd name="connsiteX1" fmla="*/ 786063 w 4796589"/>
                <a:gd name="connsiteY1" fmla="*/ 946484 h 1768020"/>
                <a:gd name="connsiteX2" fmla="*/ 1764631 w 4796589"/>
                <a:gd name="connsiteY2" fmla="*/ 1588169 h 1768020"/>
                <a:gd name="connsiteX3" fmla="*/ 2486526 w 4796589"/>
                <a:gd name="connsiteY3" fmla="*/ 1764632 h 1768020"/>
                <a:gd name="connsiteX4" fmla="*/ 3673642 w 4796589"/>
                <a:gd name="connsiteY4" fmla="*/ 1475874 h 1768020"/>
                <a:gd name="connsiteX5" fmla="*/ 4588042 w 4796589"/>
                <a:gd name="connsiteY5" fmla="*/ 705853 h 1768020"/>
                <a:gd name="connsiteX6" fmla="*/ 4796589 w 4796589"/>
                <a:gd name="connsiteY6" fmla="*/ 336884 h 1768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796589" h="1768020">
                  <a:moveTo>
                    <a:pt x="0" y="0"/>
                  </a:moveTo>
                  <a:cubicBezTo>
                    <a:pt x="245979" y="340894"/>
                    <a:pt x="491958" y="681789"/>
                    <a:pt x="786063" y="946484"/>
                  </a:cubicBezTo>
                  <a:cubicBezTo>
                    <a:pt x="1080168" y="1211179"/>
                    <a:pt x="1481221" y="1451811"/>
                    <a:pt x="1764631" y="1588169"/>
                  </a:cubicBezTo>
                  <a:cubicBezTo>
                    <a:pt x="2048041" y="1724527"/>
                    <a:pt x="2168358" y="1783348"/>
                    <a:pt x="2486526" y="1764632"/>
                  </a:cubicBezTo>
                  <a:cubicBezTo>
                    <a:pt x="2804694" y="1745916"/>
                    <a:pt x="3323389" y="1652337"/>
                    <a:pt x="3673642" y="1475874"/>
                  </a:cubicBezTo>
                  <a:cubicBezTo>
                    <a:pt x="4023895" y="1299411"/>
                    <a:pt x="4400884" y="895684"/>
                    <a:pt x="4588042" y="705853"/>
                  </a:cubicBezTo>
                  <a:cubicBezTo>
                    <a:pt x="4775200" y="516022"/>
                    <a:pt x="4785894" y="426453"/>
                    <a:pt x="4796589" y="336884"/>
                  </a:cubicBezTo>
                </a:path>
              </a:pathLst>
            </a:custGeom>
            <a:noFill/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63281" y="3080115"/>
              <a:ext cx="1996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70C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rediction Error for New data</a:t>
              </a:r>
              <a:endParaRPr lang="ko-KR" altLang="en-US" sz="2000" dirty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960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/>
      <p:bldP spid="11" grpId="0"/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ropout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0000CC"/>
                </a:solidFill>
              </a:rPr>
              <a:t>Dropout</a:t>
            </a:r>
            <a:r>
              <a:rPr lang="en-US" altLang="ko-KR" dirty="0"/>
              <a:t> is a form of regularization that </a:t>
            </a:r>
            <a:r>
              <a:rPr lang="en-US" altLang="ko-KR" dirty="0">
                <a:solidFill>
                  <a:srgbClr val="0000CC"/>
                </a:solidFill>
              </a:rPr>
              <a:t>randomly drops some proportion of the nodes</a:t>
            </a:r>
            <a:r>
              <a:rPr lang="en-US" altLang="ko-KR" dirty="0"/>
              <a:t> that feed into a fully connected </a:t>
            </a:r>
            <a:r>
              <a:rPr lang="en-US" altLang="ko-KR" dirty="0" smtClean="0"/>
              <a:t>layer. </a:t>
            </a:r>
          </a:p>
          <a:p>
            <a:r>
              <a:rPr lang="en-US" altLang="ko-KR" dirty="0"/>
              <a:t>This helps prevent the net from relying on one node in the layer too much. </a:t>
            </a:r>
            <a:endParaRPr lang="en-US" altLang="ko-KR" dirty="0" smtClean="0"/>
          </a:p>
          <a:p>
            <a:r>
              <a:rPr lang="en-US" altLang="ko-KR" dirty="0" smtClean="0"/>
              <a:t>Here</a:t>
            </a:r>
            <a:r>
              <a:rPr lang="en-US" altLang="ko-KR" dirty="0"/>
              <a:t>, dropping a node means that its contribution to the corresponding activation function is set to 0. Since there is no activation contribution, the gradients for dropped nodes drop to zero as well.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900" y="6569075"/>
            <a:ext cx="629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www.safaribooksonline.com/library/view/tensorflow-for-deep/9781491980446/ch04.htm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7116" y="3228097"/>
            <a:ext cx="2847975" cy="3067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474" y="3301632"/>
            <a:ext cx="28384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8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ropout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Bellow we have a classification error (Not including loss), observe that the test/validation error is smaller using dropout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9" y="2005699"/>
            <a:ext cx="5796391" cy="43220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456" y="6594475"/>
            <a:ext cx="6541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leonardoaraujosantos.gitbooks.io/artificial-inteligence/content/dropout_layer.html</a:t>
            </a:r>
          </a:p>
        </p:txBody>
      </p:sp>
    </p:spTree>
    <p:extLst>
      <p:ext uri="{BB962C8B-B14F-4D97-AF65-F5344CB8AC3E}">
        <p14:creationId xmlns:p14="http://schemas.microsoft.com/office/powerpoint/2010/main" val="110608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 class review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7855" y="1460361"/>
            <a:ext cx="2275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idden layer</a:t>
            </a:r>
            <a:endParaRPr lang="ko-KR" altLang="en-US" sz="2400" b="1" dirty="0">
              <a:solidFill>
                <a:srgbClr val="0070C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8487" y="230981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verfitt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253" y="333598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err="1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oftmax</a:t>
            </a:r>
            <a:endParaRPr lang="ko-KR" altLang="en-US" sz="24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974" y="5256284"/>
            <a:ext cx="4778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Vanishing gradient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2728" y="686543"/>
            <a:ext cx="3948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ckpropagation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8781" y="4195258"/>
            <a:ext cx="1007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GD: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6690" y="6115559"/>
            <a:ext cx="2046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65416" y="4688090"/>
            <a:ext cx="233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ully connected 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50506" y="3105151"/>
            <a:ext cx="1343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err="1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LU</a:t>
            </a:r>
            <a:endParaRPr lang="ko-KR" altLang="en-US" sz="24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43751" y="4156295"/>
            <a:ext cx="3921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tochastic gradient descent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79296" y="1442948"/>
            <a:ext cx="337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eural Network (ANN)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65416" y="2540645"/>
            <a:ext cx="2275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206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ropout</a:t>
            </a:r>
            <a:endParaRPr lang="ko-KR" altLang="en-US" sz="2400" b="1" dirty="0">
              <a:solidFill>
                <a:srgbClr val="00206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1819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5" grpId="0"/>
      <p:bldP spid="20" grpId="0"/>
      <p:bldP spid="21" grpId="0"/>
      <p:bldP spid="2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graming N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608" y="1258581"/>
            <a:ext cx="3602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sic code structures &amp; detail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6694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gramming for autonomous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485" y="1250793"/>
            <a:ext cx="2635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pen source softwar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53794" y="1772654"/>
            <a:ext cx="24545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ibrary, package, …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59999" y="4858853"/>
            <a:ext cx="1896626" cy="828866"/>
            <a:chOff x="3159999" y="4858853"/>
            <a:chExt cx="1896626" cy="828866"/>
          </a:xfrm>
        </p:grpSpPr>
        <p:sp>
          <p:nvSpPr>
            <p:cNvPr id="16" name="TextBox 15"/>
            <p:cNvSpPr txBox="1"/>
            <p:nvPr/>
          </p:nvSpPr>
          <p:spPr>
            <a:xfrm>
              <a:off x="3159999" y="4858853"/>
              <a:ext cx="18966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Hector SLAM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260436" y="5248668"/>
              <a:ext cx="1621916" cy="439051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961190" y="4840042"/>
            <a:ext cx="4250617" cy="1867236"/>
            <a:chOff x="4961190" y="4840042"/>
            <a:chExt cx="4250617" cy="1867236"/>
          </a:xfrm>
        </p:grpSpPr>
        <p:sp>
          <p:nvSpPr>
            <p:cNvPr id="8" name="TextBox 7"/>
            <p:cNvSpPr txBox="1"/>
            <p:nvPr/>
          </p:nvSpPr>
          <p:spPr>
            <a:xfrm>
              <a:off x="7965604" y="4840042"/>
              <a:ext cx="12462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ytorch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961190" y="5240152"/>
              <a:ext cx="4035027" cy="1467126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766286" y="1668046"/>
            <a:ext cx="4136637" cy="1839132"/>
            <a:chOff x="4766286" y="1668046"/>
            <a:chExt cx="4136637" cy="1839132"/>
          </a:xfrm>
        </p:grpSpPr>
        <p:sp>
          <p:nvSpPr>
            <p:cNvPr id="21" name="TextBox 20"/>
            <p:cNvSpPr txBox="1"/>
            <p:nvPr/>
          </p:nvSpPr>
          <p:spPr>
            <a:xfrm>
              <a:off x="4882352" y="2220830"/>
              <a:ext cx="18582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Go forward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882352" y="2632380"/>
              <a:ext cx="19880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With speed v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82352" y="3022329"/>
              <a:ext cx="2364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With direction </a:t>
              </a:r>
              <a:r>
                <a:rPr lang="en-US" altLang="ko-KR" sz="2000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4766286" y="1668046"/>
              <a:ext cx="4136637" cy="1839132"/>
              <a:chOff x="4766286" y="1668046"/>
              <a:chExt cx="4136637" cy="1839132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766286" y="2040052"/>
                <a:ext cx="4035027" cy="1467126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656720" y="1668046"/>
                <a:ext cx="124620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Labview</a:t>
                </a:r>
                <a:endParaRPr lang="ko-KR" altLang="en-US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4104947" y="3507177"/>
            <a:ext cx="4483759" cy="1551731"/>
            <a:chOff x="4104947" y="3507177"/>
            <a:chExt cx="4483759" cy="1551731"/>
          </a:xfrm>
        </p:grpSpPr>
        <p:sp>
          <p:nvSpPr>
            <p:cNvPr id="9" name="TextBox 8"/>
            <p:cNvSpPr txBox="1"/>
            <p:nvPr/>
          </p:nvSpPr>
          <p:spPr>
            <a:xfrm>
              <a:off x="5689021" y="3990113"/>
              <a:ext cx="8813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OS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104947" y="3507177"/>
              <a:ext cx="4483759" cy="1551731"/>
              <a:chOff x="4104947" y="3507177"/>
              <a:chExt cx="4483759" cy="1551731"/>
            </a:xfrm>
          </p:grpSpPr>
          <p:cxnSp>
            <p:nvCxnSpPr>
              <p:cNvPr id="29" name="Elbow Connector 28"/>
              <p:cNvCxnSpPr>
                <a:stCxn id="19" idx="0"/>
                <a:endCxn id="9" idx="1"/>
              </p:cNvCxnSpPr>
              <p:nvPr/>
            </p:nvCxnSpPr>
            <p:spPr>
              <a:xfrm rot="5400000" flipH="1" flipV="1">
                <a:off x="4771670" y="3523446"/>
                <a:ext cx="250628" cy="1584073"/>
              </a:xfrm>
              <a:prstGeom prst="bentConnector2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Elbow Connector 30"/>
              <p:cNvCxnSpPr>
                <a:stCxn id="8" idx="0"/>
                <a:endCxn id="9" idx="3"/>
              </p:cNvCxnSpPr>
              <p:nvPr/>
            </p:nvCxnSpPr>
            <p:spPr>
              <a:xfrm rot="16200000" flipV="1">
                <a:off x="7254583" y="3505919"/>
                <a:ext cx="649874" cy="2018372"/>
              </a:xfrm>
              <a:prstGeom prst="bentConnector2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Elbow Connector 33"/>
              <p:cNvCxnSpPr>
                <a:stCxn id="16" idx="3"/>
                <a:endCxn id="9" idx="2"/>
              </p:cNvCxnSpPr>
              <p:nvPr/>
            </p:nvCxnSpPr>
            <p:spPr>
              <a:xfrm flipV="1">
                <a:off x="5056625" y="4390223"/>
                <a:ext cx="1073053" cy="668685"/>
              </a:xfrm>
              <a:prstGeom prst="bentConnector2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Elbow Connector 35"/>
              <p:cNvCxnSpPr>
                <a:stCxn id="24" idx="2"/>
                <a:endCxn id="9" idx="0"/>
              </p:cNvCxnSpPr>
              <p:nvPr/>
            </p:nvCxnSpPr>
            <p:spPr>
              <a:xfrm rot="5400000">
                <a:off x="6215272" y="3421584"/>
                <a:ext cx="482935" cy="654122"/>
              </a:xfrm>
              <a:prstGeom prst="bentConnector3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oup 27"/>
          <p:cNvGrpSpPr/>
          <p:nvPr/>
        </p:nvGrpSpPr>
        <p:grpSpPr>
          <a:xfrm>
            <a:off x="1003955" y="3625978"/>
            <a:ext cx="4049306" cy="1214928"/>
            <a:chOff x="1003955" y="3625978"/>
            <a:chExt cx="4049306" cy="1214928"/>
          </a:xfrm>
        </p:grpSpPr>
        <p:sp>
          <p:nvSpPr>
            <p:cNvPr id="37" name="TextBox 36"/>
            <p:cNvSpPr txBox="1"/>
            <p:nvPr/>
          </p:nvSpPr>
          <p:spPr>
            <a:xfrm>
              <a:off x="1234433" y="3650560"/>
              <a:ext cx="196777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ensors: LIDAR, camera, </a:t>
              </a:r>
              <a:r>
                <a:rPr lang="en-US" altLang="ko-KR" sz="2000" dirty="0" err="1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etc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003955" y="3625978"/>
              <a:ext cx="4049306" cy="1214928"/>
              <a:chOff x="1003955" y="3625978"/>
              <a:chExt cx="4049306" cy="1214928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3156635" y="4440796"/>
                <a:ext cx="189662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OpenCV</a:t>
                </a:r>
                <a:endParaRPr lang="ko-KR" altLang="en-US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003955" y="3625978"/>
                <a:ext cx="2165239" cy="1128377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114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final mission of Capstone 1</a:t>
            </a:r>
            <a:endParaRPr lang="ko-KR" altLang="en-US" dirty="0"/>
          </a:p>
        </p:txBody>
      </p:sp>
      <p:sp>
        <p:nvSpPr>
          <p:cNvPr id="5" name="Rectangle 106"/>
          <p:cNvSpPr/>
          <p:nvPr/>
        </p:nvSpPr>
        <p:spPr>
          <a:xfrm rot="16200000">
            <a:off x="-14118" y="2853514"/>
            <a:ext cx="377987" cy="17799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65604" y="4840042"/>
            <a:ext cx="1246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err="1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ytorch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3990113"/>
            <a:ext cx="881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OS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59999" y="4858853"/>
            <a:ext cx="1896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ector SLAM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9" name="Elbow Connector 6"/>
          <p:cNvCxnSpPr>
            <a:stCxn id="6" idx="0"/>
            <a:endCxn id="7" idx="3"/>
          </p:cNvCxnSpPr>
          <p:nvPr/>
        </p:nvCxnSpPr>
        <p:spPr>
          <a:xfrm rot="16200000" flipV="1">
            <a:off x="7254583" y="3505919"/>
            <a:ext cx="649874" cy="2018372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7"/>
          <p:cNvCxnSpPr>
            <a:stCxn id="8" idx="3"/>
            <a:endCxn id="7" idx="2"/>
          </p:cNvCxnSpPr>
          <p:nvPr/>
        </p:nvCxnSpPr>
        <p:spPr>
          <a:xfrm flipV="1">
            <a:off x="5056625" y="4390223"/>
            <a:ext cx="1073053" cy="668685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" name="Rectangle 13"/>
          <p:cNvSpPr/>
          <p:nvPr/>
        </p:nvSpPr>
        <p:spPr>
          <a:xfrm>
            <a:off x="3260436" y="5248668"/>
            <a:ext cx="1621916" cy="439051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Rectangle 14"/>
          <p:cNvSpPr/>
          <p:nvPr/>
        </p:nvSpPr>
        <p:spPr>
          <a:xfrm>
            <a:off x="4961190" y="5240152"/>
            <a:ext cx="4035027" cy="1467126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1" name="Group 38"/>
          <p:cNvGrpSpPr/>
          <p:nvPr/>
        </p:nvGrpSpPr>
        <p:grpSpPr>
          <a:xfrm>
            <a:off x="269681" y="1420256"/>
            <a:ext cx="5397446" cy="3066473"/>
            <a:chOff x="471055" y="1200727"/>
            <a:chExt cx="5397446" cy="3066473"/>
          </a:xfrm>
        </p:grpSpPr>
        <p:sp>
          <p:nvSpPr>
            <p:cNvPr id="22" name="Rectangle 26"/>
            <p:cNvSpPr/>
            <p:nvPr/>
          </p:nvSpPr>
          <p:spPr>
            <a:xfrm>
              <a:off x="471055" y="1200727"/>
              <a:ext cx="5397446" cy="3066473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Oval 27"/>
            <p:cNvSpPr>
              <a:spLocks noChangeAspect="1"/>
            </p:cNvSpPr>
            <p:nvPr/>
          </p:nvSpPr>
          <p:spPr>
            <a:xfrm>
              <a:off x="3807549" y="1800015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Oval 28"/>
            <p:cNvSpPr>
              <a:spLocks noChangeAspect="1"/>
            </p:cNvSpPr>
            <p:nvPr/>
          </p:nvSpPr>
          <p:spPr>
            <a:xfrm>
              <a:off x="4636963" y="1783525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Oval 29"/>
            <p:cNvSpPr>
              <a:spLocks noChangeAspect="1"/>
            </p:cNvSpPr>
            <p:nvPr/>
          </p:nvSpPr>
          <p:spPr>
            <a:xfrm>
              <a:off x="4564581" y="2380236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Oval 30"/>
            <p:cNvSpPr>
              <a:spLocks noChangeAspect="1"/>
            </p:cNvSpPr>
            <p:nvPr/>
          </p:nvSpPr>
          <p:spPr>
            <a:xfrm>
              <a:off x="3861388" y="1321486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Oval 31"/>
            <p:cNvSpPr>
              <a:spLocks noChangeAspect="1"/>
            </p:cNvSpPr>
            <p:nvPr/>
          </p:nvSpPr>
          <p:spPr>
            <a:xfrm>
              <a:off x="4499761" y="3086339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Oval 32"/>
            <p:cNvSpPr>
              <a:spLocks noChangeAspect="1"/>
            </p:cNvSpPr>
            <p:nvPr/>
          </p:nvSpPr>
          <p:spPr>
            <a:xfrm>
              <a:off x="3764665" y="3638353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Rectangle 33"/>
            <p:cNvSpPr/>
            <p:nvPr/>
          </p:nvSpPr>
          <p:spPr>
            <a:xfrm>
              <a:off x="868219" y="2592044"/>
              <a:ext cx="371368" cy="39592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38" name="Straight Arrow Connector 69"/>
          <p:cNvCxnSpPr>
            <a:stCxn id="29" idx="3"/>
          </p:cNvCxnSpPr>
          <p:nvPr/>
        </p:nvCxnSpPr>
        <p:spPr>
          <a:xfrm>
            <a:off x="1038213" y="3009534"/>
            <a:ext cx="3171422" cy="37345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77"/>
          <p:cNvCxnSpPr/>
          <p:nvPr/>
        </p:nvCxnSpPr>
        <p:spPr>
          <a:xfrm flipV="1">
            <a:off x="4521958" y="2671822"/>
            <a:ext cx="532330" cy="64481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79"/>
          <p:cNvCxnSpPr/>
          <p:nvPr/>
        </p:nvCxnSpPr>
        <p:spPr>
          <a:xfrm flipH="1" flipV="1">
            <a:off x="4608574" y="2146988"/>
            <a:ext cx="449906" cy="510511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81"/>
          <p:cNvCxnSpPr/>
          <p:nvPr/>
        </p:nvCxnSpPr>
        <p:spPr>
          <a:xfrm flipH="1" flipV="1">
            <a:off x="3814244" y="1695245"/>
            <a:ext cx="589030" cy="32430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83"/>
          <p:cNvCxnSpPr/>
          <p:nvPr/>
        </p:nvCxnSpPr>
        <p:spPr>
          <a:xfrm flipH="1">
            <a:off x="338715" y="1741313"/>
            <a:ext cx="3315552" cy="10702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6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9050">
          <a:solidFill>
            <a:srgbClr val="0000CC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76200">
          <a:solidFill>
            <a:srgbClr val="0000CC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>
            <a:latin typeface="나눔명조" panose="02020603020101020101" pitchFamily="18" charset="-127"/>
            <a:ea typeface="나눔명조" panose="02020603020101020101" pitchFamily="18" charset="-127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11</TotalTime>
  <Words>4762</Words>
  <Application>Microsoft Office PowerPoint</Application>
  <PresentationFormat>On-screen Show (4:3)</PresentationFormat>
  <Paragraphs>1013</Paragraphs>
  <Slides>75</Slides>
  <Notes>6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8" baseType="lpstr">
      <vt:lpstr>Times New Roman</vt:lpstr>
      <vt:lpstr>Franklin Gothic Book</vt:lpstr>
      <vt:lpstr>돋움</vt:lpstr>
      <vt:lpstr>맑은 고딕</vt:lpstr>
      <vt:lpstr>Arial</vt:lpstr>
      <vt:lpstr>Gill Sans MT</vt:lpstr>
      <vt:lpstr>Wingdings</vt:lpstr>
      <vt:lpstr>Calibri</vt:lpstr>
      <vt:lpstr>나눔명조</vt:lpstr>
      <vt:lpstr>Symbol</vt:lpstr>
      <vt:lpstr>Comic Sans MS</vt:lpstr>
      <vt:lpstr>2_Office Theme</vt:lpstr>
      <vt:lpstr>Equation</vt:lpstr>
      <vt:lpstr>ME490 자율주행시스템을  위한 프로그래밍 Programming for Autonomous System</vt:lpstr>
      <vt:lpstr>Goal of this course</vt:lpstr>
      <vt:lpstr>Feedback from Capstone 1</vt:lpstr>
      <vt:lpstr>Plans for Capstone 2</vt:lpstr>
      <vt:lpstr>Recall, your autonomous vehicle system</vt:lpstr>
      <vt:lpstr>Autonomous vehicle system</vt:lpstr>
      <vt:lpstr>Programming for autonomous system</vt:lpstr>
      <vt:lpstr>Programming for autonomous system</vt:lpstr>
      <vt:lpstr>Recall, final mission of Capstone 1</vt:lpstr>
      <vt:lpstr>Recall, final mission of Capstone 1</vt:lpstr>
      <vt:lpstr>Final mission (draft)</vt:lpstr>
      <vt:lpstr>Active learning (Education 4.0)</vt:lpstr>
      <vt:lpstr>Course schedule</vt:lpstr>
      <vt:lpstr>PowerPoint Presentation</vt:lpstr>
      <vt:lpstr>Course Syllabus</vt:lpstr>
      <vt:lpstr>Programming structure &amp; code review</vt:lpstr>
      <vt:lpstr>Ex) Programming structure &amp; code review</vt:lpstr>
      <vt:lpstr>Ex) Programming structure &amp; code review</vt:lpstr>
      <vt:lpstr>Ex) Programming structure &amp; code review</vt:lpstr>
      <vt:lpstr>Ex) Programming structure &amp; code review</vt:lpstr>
      <vt:lpstr>Ex) Programming structure &amp; code review</vt:lpstr>
      <vt:lpstr>Python package</vt:lpstr>
      <vt:lpstr>Python package</vt:lpstr>
      <vt:lpstr>Import Python package</vt:lpstr>
      <vt:lpstr>Import Python package</vt:lpstr>
      <vt:lpstr>Machine learning code…</vt:lpstr>
      <vt:lpstr>Python Class</vt:lpstr>
      <vt:lpstr>Method: member of Python class</vt:lpstr>
      <vt:lpstr>Class variables</vt:lpstr>
      <vt:lpstr>Instance variables</vt:lpstr>
      <vt:lpstr>Object in Python Class </vt:lpstr>
      <vt:lpstr>Inheritance of Class</vt:lpstr>
      <vt:lpstr>Inheritance of Class</vt:lpstr>
      <vt:lpstr>Active learning : week 1</vt:lpstr>
      <vt:lpstr>1.0 Machine learning basic</vt:lpstr>
      <vt:lpstr>AI, Machine learning, Deep learning</vt:lpstr>
      <vt:lpstr>Types of Machine learning</vt:lpstr>
      <vt:lpstr>Machine learning (= evolving Regression)</vt:lpstr>
      <vt:lpstr>Classification algorithm (1 of many!)</vt:lpstr>
      <vt:lpstr>Feature</vt:lpstr>
      <vt:lpstr>Mathematical formulation of regression</vt:lpstr>
      <vt:lpstr>Finding min MSE by Gradient Descent</vt:lpstr>
      <vt:lpstr>Stochastic gradient descent (SGD)</vt:lpstr>
      <vt:lpstr>Machine learning process</vt:lpstr>
      <vt:lpstr>Deep learning</vt:lpstr>
      <vt:lpstr>Machine learning vs. deep learning</vt:lpstr>
      <vt:lpstr>Machine learning vs. deep learning</vt:lpstr>
      <vt:lpstr>In class review</vt:lpstr>
      <vt:lpstr>Programming ML</vt:lpstr>
      <vt:lpstr>1.1 Neural Network</vt:lpstr>
      <vt:lpstr>Machine learning</vt:lpstr>
      <vt:lpstr>Machine learning ⸧ Neural network</vt:lpstr>
      <vt:lpstr>Neural Network</vt:lpstr>
      <vt:lpstr>Perceptron: a basic unit of neural network</vt:lpstr>
      <vt:lpstr>Multilayer perceptron</vt:lpstr>
      <vt:lpstr>Multilayer perceptron</vt:lpstr>
      <vt:lpstr>Tune weight w to minimize the loss function</vt:lpstr>
      <vt:lpstr>Backpropagation</vt:lpstr>
      <vt:lpstr>Backpropagation</vt:lpstr>
      <vt:lpstr>Backpropagation</vt:lpstr>
      <vt:lpstr>Backpropagation</vt:lpstr>
      <vt:lpstr>Backward pass</vt:lpstr>
      <vt:lpstr>Backward pass</vt:lpstr>
      <vt:lpstr>Backward pass</vt:lpstr>
      <vt:lpstr>Hidden layer</vt:lpstr>
      <vt:lpstr>Hidden layer</vt:lpstr>
      <vt:lpstr>Recall, Backpropagation</vt:lpstr>
      <vt:lpstr>Activation function in NN</vt:lpstr>
      <vt:lpstr>Activation function</vt:lpstr>
      <vt:lpstr>Overfitting with training images</vt:lpstr>
      <vt:lpstr>Training &amp; test (,validation)</vt:lpstr>
      <vt:lpstr>Dropout</vt:lpstr>
      <vt:lpstr>Dropout</vt:lpstr>
      <vt:lpstr>In class review</vt:lpstr>
      <vt:lpstr>Programing N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HR</dc:creator>
  <cp:lastModifiedBy>Park Sue</cp:lastModifiedBy>
  <cp:revision>979</cp:revision>
  <cp:lastPrinted>2018-08-29T04:45:11Z</cp:lastPrinted>
  <dcterms:created xsi:type="dcterms:W3CDTF">2018-01-03T06:07:13Z</dcterms:created>
  <dcterms:modified xsi:type="dcterms:W3CDTF">2018-09-10T13:44:21Z</dcterms:modified>
</cp:coreProperties>
</file>